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4"/>
  </p:notesMasterIdLst>
  <p:sldIdLst>
    <p:sldId id="313" r:id="rId3"/>
    <p:sldId id="301" r:id="rId4"/>
    <p:sldId id="308" r:id="rId5"/>
    <p:sldId id="385" r:id="rId6"/>
    <p:sldId id="374" r:id="rId7"/>
    <p:sldId id="376" r:id="rId8"/>
    <p:sldId id="384" r:id="rId9"/>
    <p:sldId id="383" r:id="rId10"/>
    <p:sldId id="446" r:id="rId11"/>
    <p:sldId id="447" r:id="rId12"/>
    <p:sldId id="448" r:id="rId13"/>
    <p:sldId id="449" r:id="rId14"/>
    <p:sldId id="450" r:id="rId15"/>
    <p:sldId id="451" r:id="rId16"/>
    <p:sldId id="452" r:id="rId17"/>
    <p:sldId id="453" r:id="rId18"/>
    <p:sldId id="455" r:id="rId19"/>
    <p:sldId id="456" r:id="rId20"/>
    <p:sldId id="457" r:id="rId21"/>
    <p:sldId id="458" r:id="rId22"/>
    <p:sldId id="459" r:id="rId23"/>
  </p:sldIdLst>
  <p:sldSz cx="24384000" cy="13716000"/>
  <p:notesSz cx="6858000" cy="9144000"/>
  <p:custDataLst>
    <p:tags r:id="rId2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F9F1"/>
    <a:srgbClr val="E1F0D8"/>
    <a:srgbClr val="ED7D31"/>
    <a:srgbClr val="CCECFF"/>
    <a:srgbClr val="135F82"/>
    <a:srgbClr val="D60093"/>
    <a:srgbClr val="0000FF"/>
    <a:srgbClr val="008000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696" y="6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6066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6963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12/1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-326991" y="109316"/>
            <a:ext cx="243840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2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244957" y="447238"/>
            <a:ext cx="2413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10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821569" y="454329"/>
            <a:ext cx="28488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NH</a:t>
            </a:r>
            <a:r>
              <a:rPr lang="en-US" sz="3600" b="1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ỀU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TÍCH MỘT SỐ VỚI MỘT VECTƠ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2/10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13" Type="http://schemas.openxmlformats.org/officeDocument/2006/relationships/image" Target="../media/image79.png"/><Relationship Id="rId3" Type="http://schemas.openxmlformats.org/officeDocument/2006/relationships/image" Target="../media/image60.emf"/><Relationship Id="rId7" Type="http://schemas.openxmlformats.org/officeDocument/2006/relationships/image" Target="../media/image73.png"/><Relationship Id="rId12" Type="http://schemas.openxmlformats.org/officeDocument/2006/relationships/image" Target="../media/image78.png"/><Relationship Id="rId17" Type="http://schemas.openxmlformats.org/officeDocument/2006/relationships/image" Target="../media/image83.png"/><Relationship Id="rId2" Type="http://schemas.openxmlformats.org/officeDocument/2006/relationships/image" Target="../media/image69.png"/><Relationship Id="rId16" Type="http://schemas.openxmlformats.org/officeDocument/2006/relationships/image" Target="../media/image8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2.png"/><Relationship Id="rId11" Type="http://schemas.openxmlformats.org/officeDocument/2006/relationships/image" Target="../media/image77.png"/><Relationship Id="rId5" Type="http://schemas.openxmlformats.org/officeDocument/2006/relationships/image" Target="../media/image71.png"/><Relationship Id="rId15" Type="http://schemas.openxmlformats.org/officeDocument/2006/relationships/image" Target="../media/image81.png"/><Relationship Id="rId10" Type="http://schemas.openxmlformats.org/officeDocument/2006/relationships/image" Target="../media/image76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Relationship Id="rId14" Type="http://schemas.openxmlformats.org/officeDocument/2006/relationships/image" Target="../media/image8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5.png"/><Relationship Id="rId3" Type="http://schemas.openxmlformats.org/officeDocument/2006/relationships/image" Target="../media/image99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7.wmf"/><Relationship Id="rId11" Type="http://schemas.openxmlformats.org/officeDocument/2006/relationships/image" Target="../media/image103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2.png"/><Relationship Id="rId4" Type="http://schemas.openxmlformats.org/officeDocument/2006/relationships/image" Target="../media/image101.png"/><Relationship Id="rId9" Type="http://schemas.openxmlformats.org/officeDocument/2006/relationships/image" Target="../media/image98.wmf"/><Relationship Id="rId14" Type="http://schemas.openxmlformats.org/officeDocument/2006/relationships/image" Target="../media/image10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5" Type="http://schemas.openxmlformats.org/officeDocument/2006/relationships/image" Target="../media/image12.png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170.png"/><Relationship Id="rId18" Type="http://schemas.openxmlformats.org/officeDocument/2006/relationships/image" Target="../media/image22.png"/><Relationship Id="rId26" Type="http://schemas.openxmlformats.org/officeDocument/2006/relationships/image" Target="../media/image30.png"/><Relationship Id="rId3" Type="http://schemas.openxmlformats.org/officeDocument/2006/relationships/image" Target="../media/image19.png"/><Relationship Id="rId21" Type="http://schemas.openxmlformats.org/officeDocument/2006/relationships/image" Target="../media/image25.png"/><Relationship Id="rId7" Type="http://schemas.openxmlformats.org/officeDocument/2006/relationships/image" Target="../media/image110.png"/><Relationship Id="rId12" Type="http://schemas.openxmlformats.org/officeDocument/2006/relationships/image" Target="../media/image160.png"/><Relationship Id="rId17" Type="http://schemas.openxmlformats.org/officeDocument/2006/relationships/image" Target="../media/image21.png"/><Relationship Id="rId25" Type="http://schemas.openxmlformats.org/officeDocument/2006/relationships/image" Target="../media/image2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00.png"/><Relationship Id="rId20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0.png"/><Relationship Id="rId11" Type="http://schemas.openxmlformats.org/officeDocument/2006/relationships/image" Target="../media/image150.png"/><Relationship Id="rId24" Type="http://schemas.openxmlformats.org/officeDocument/2006/relationships/image" Target="../media/image28.png"/><Relationship Id="rId5" Type="http://schemas.openxmlformats.org/officeDocument/2006/relationships/image" Target="../media/image20.png"/><Relationship Id="rId15" Type="http://schemas.openxmlformats.org/officeDocument/2006/relationships/image" Target="../media/image190.png"/><Relationship Id="rId23" Type="http://schemas.openxmlformats.org/officeDocument/2006/relationships/image" Target="../media/image27.png"/><Relationship Id="rId10" Type="http://schemas.openxmlformats.org/officeDocument/2006/relationships/image" Target="../media/image140.png"/><Relationship Id="rId19" Type="http://schemas.openxmlformats.org/officeDocument/2006/relationships/image" Target="../media/image23.png"/><Relationship Id="rId4" Type="http://schemas.openxmlformats.org/officeDocument/2006/relationships/image" Target="../media/image191.png"/><Relationship Id="rId9" Type="http://schemas.openxmlformats.org/officeDocument/2006/relationships/image" Target="../media/image130.png"/><Relationship Id="rId14" Type="http://schemas.openxmlformats.org/officeDocument/2006/relationships/image" Target="../media/image180.png"/><Relationship Id="rId22" Type="http://schemas.openxmlformats.org/officeDocument/2006/relationships/image" Target="../media/image2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0.png"/><Relationship Id="rId4" Type="http://schemas.openxmlformats.org/officeDocument/2006/relationships/image" Target="../media/image3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1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33.png"/><Relationship Id="rId10" Type="http://schemas.openxmlformats.org/officeDocument/2006/relationships/image" Target="../media/image46.png"/><Relationship Id="rId4" Type="http://schemas.openxmlformats.org/officeDocument/2006/relationships/image" Target="../media/image32.png"/><Relationship Id="rId9" Type="http://schemas.openxmlformats.org/officeDocument/2006/relationships/image" Target="../media/image4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56.png"/><Relationship Id="rId7" Type="http://schemas.openxmlformats.org/officeDocument/2006/relationships/image" Target="../media/image64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1923568"/>
            <a:ext cx="13944600" cy="11576010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2188002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0287001" y="2554589"/>
            <a:ext cx="1322203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IV.  </a:t>
            </a:r>
          </a:p>
          <a:p>
            <a:pPr lvl="0">
              <a:lnSpc>
                <a:spcPct val="150000"/>
              </a:lnSpc>
            </a:pP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HỆ </a:t>
            </a:r>
            <a:r>
              <a:rPr lang="vi-VN" sz="4400" b="1" dirty="0">
                <a:solidFill>
                  <a:schemeClr val="bg1"/>
                </a:solidFill>
                <a:latin typeface="Times New Roman"/>
              </a:rPr>
              <a:t>THỨC LƯỢNG TRONG TAM GIÁC. </a:t>
            </a:r>
            <a:r>
              <a:rPr lang="vi-VN" sz="4400" b="1" dirty="0" smtClean="0">
                <a:solidFill>
                  <a:schemeClr val="bg1"/>
                </a:solidFill>
                <a:latin typeface="Times New Roman"/>
              </a:rPr>
              <a:t>VECTƠ</a:t>
            </a:r>
            <a:endParaRPr lang="vi-VN" sz="4400" b="1" dirty="0">
              <a:solidFill>
                <a:schemeClr val="bg1"/>
              </a:solidFill>
              <a:latin typeface="Times New Roman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200" y="6705600"/>
            <a:ext cx="13222030" cy="15748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ctr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§5.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6000" b="1" dirty="0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6000" b="1" dirty="0" err="1" smtClean="0">
                <a:solidFill>
                  <a:srgbClr val="D60093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ectơ</a:t>
            </a: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4945083" y="8737937"/>
            <a:ext cx="3296264" cy="1015663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err="1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iết</a:t>
            </a:r>
            <a:r>
              <a:rPr lang="en-US" sz="6000" b="1" dirty="0" smtClean="0">
                <a:solidFill>
                  <a:srgbClr val="C0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</a:t>
            </a:r>
            <a:endParaRPr lang="vi-VN" sz="6000" b="1" dirty="0">
              <a:solidFill>
                <a:srgbClr val="C0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3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23" name="Rounded Rectangle 2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76A738-4BE9-D3CF-F195-3A156BC166A2}"/>
                  </a:ext>
                </a:extLst>
              </p:cNvPr>
              <p:cNvSpPr txBox="1"/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hai véctơ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ì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4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Nhận xét: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và chỉ kh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oặc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D576A738-4BE9-D3CF-F195-3A156BC166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599" y="4262912"/>
                <a:ext cx="15640143" cy="5565434"/>
              </a:xfrm>
              <a:prstGeom prst="rect">
                <a:avLst/>
              </a:prstGeom>
              <a:blipFill>
                <a:blip r:embed="rId2"/>
                <a:stretch>
                  <a:fillRect l="-1598" r="-1326" b="-41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6871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733451" y="7205017"/>
            <a:ext cx="22000382" cy="5977584"/>
            <a:chOff x="1270511" y="5867400"/>
            <a:chExt cx="20733271" cy="5940750"/>
          </a:xfrm>
        </p:grpSpPr>
        <p:sp>
          <p:nvSpPr>
            <p:cNvPr id="3" name="Rounded Rectangle 2"/>
            <p:cNvSpPr/>
            <p:nvPr/>
          </p:nvSpPr>
          <p:spPr>
            <a:xfrm>
              <a:off x="1272210" y="5973033"/>
              <a:ext cx="20731572" cy="583511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54"/>
          <p:cNvGrpSpPr/>
          <p:nvPr/>
        </p:nvGrpSpPr>
        <p:grpSpPr>
          <a:xfrm>
            <a:off x="678594" y="2964879"/>
            <a:ext cx="22106109" cy="4045521"/>
            <a:chOff x="1268078" y="3405486"/>
            <a:chExt cx="22106109" cy="3044653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287073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1" name="Rounded Rectangle 40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4422834" y="3670520"/>
            <a:ext cx="138651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E4C0A17-1EB4-4EA9-5CCB-4C3862F29201}"/>
                  </a:ext>
                </a:extLst>
              </p:cNvPr>
              <p:cNvSpPr txBox="1"/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𝐚</m:t>
                      </m:r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𝑪</m:t>
                          </m:r>
                        </m:e>
                      </m:acc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E4C0A17-1EB4-4EA9-5CCB-4C3862F2920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1341" y="4659571"/>
                <a:ext cx="12192000" cy="85606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) 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𝑩</m:t>
                        </m:r>
                      </m:e>
                    </m:acc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809725"/>
                <a:ext cx="12192000" cy="891783"/>
              </a:xfrm>
              <a:prstGeom prst="rect">
                <a:avLst/>
              </a:prstGeom>
              <a:blipFill>
                <a:blip r:embed="rId3"/>
                <a:stretch>
                  <a:fillRect t="-2055" b="-280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11874C2-4BC8-1412-1FBE-EA733B9978BE}"/>
                  </a:ext>
                </a:extLst>
              </p:cNvPr>
              <p:cNvSpPr txBox="1"/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có: 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Arial" panose="020B060402020202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có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𝑨𝑪</m:t>
                            </m:r>
                          </m:e>
                        </m:acc>
                      </m:e>
                    </m:d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𝟓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𝟏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𝑪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011874C2-4BC8-1412-1FBE-EA733B9978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792" y="7095372"/>
                <a:ext cx="21900350" cy="5568769"/>
              </a:xfrm>
              <a:prstGeom prst="rect">
                <a:avLst/>
              </a:prstGeom>
              <a:blipFill>
                <a:blip r:embed="rId4"/>
                <a:stretch>
                  <a:fillRect l="-114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0917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942876" y="3195966"/>
            <a:ext cx="21841827" cy="2976234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4" name="Rounded Rectangle 3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Diagonal Corner Rectangle 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0" name="Group 9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11" name="Rounded Rectangle 10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0B73B7DF-557B-2A0F-01B7-7BDE220B5218}"/>
              </a:ext>
            </a:extLst>
          </p:cNvPr>
          <p:cNvSpPr txBox="1"/>
          <p:nvPr/>
        </p:nvSpPr>
        <p:spPr>
          <a:xfrm>
            <a:off x="4800600" y="3704672"/>
            <a:ext cx="1623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, B, C.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40021EE-6E31-B6C3-C3E5-5304B64038ED}"/>
                  </a:ext>
                </a:extLst>
              </p:cNvPr>
              <p:cNvSpPr txBox="1"/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40021EE-6E31-B6C3-C3E5-5304B64038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876800"/>
                <a:ext cx="15224813" cy="8917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A7FB915-0837-9918-8B30-72B4DF0387E7}"/>
                  </a:ext>
                </a:extLst>
              </p:cNvPr>
              <p:cNvSpPr txBox="1"/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𝑩𝑪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        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</m:e>
                      </m:d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vi-VN" sz="4400" b="1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</a:rPr>
                  <a:t>                                                          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A7FB915-0837-9918-8B30-72B4DF0387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1741" y="7781037"/>
                <a:ext cx="21900350" cy="49364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67"/>
          <p:cNvGrpSpPr/>
          <p:nvPr/>
        </p:nvGrpSpPr>
        <p:grpSpPr>
          <a:xfrm>
            <a:off x="678594" y="2964879"/>
            <a:ext cx="3343539" cy="1249688"/>
            <a:chOff x="1311958" y="3405486"/>
            <a:chExt cx="3343539" cy="940513"/>
          </a:xfrm>
        </p:grpSpPr>
        <p:sp>
          <p:nvSpPr>
            <p:cNvPr id="18" name="Freeform 20"/>
            <p:cNvSpPr>
              <a:spLocks/>
            </p:cNvSpPr>
            <p:nvPr/>
          </p:nvSpPr>
          <p:spPr bwMode="auto">
            <a:xfrm rot="5400000">
              <a:off x="2841050" y="2751419"/>
              <a:ext cx="793395" cy="2330141"/>
            </a:xfrm>
            <a:prstGeom prst="round2SameRect">
              <a:avLst>
                <a:gd name="adj1" fmla="val 6498"/>
                <a:gd name="adj2" fmla="val 0"/>
              </a:avLst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250671" y="3527166"/>
              <a:ext cx="2404826" cy="6022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</a:t>
              </a:r>
              <a:r>
                <a:rPr lang="vi-VN" sz="4600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 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0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1229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581400" y="6584713"/>
            <a:ext cx="18135600" cy="652168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038318" y="3657600"/>
            <a:ext cx="17896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u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oạn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ẳ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ọng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âm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c</a:t>
            </a:r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9"/>
              <p:cNvSpPr txBox="1">
                <a:spLocks noChangeArrowheads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i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à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oạ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  <a:p>
                <a:pPr marL="571500" indent="-571500">
                  <a:lnSpc>
                    <a:spcPct val="150000"/>
                  </a:lnSpc>
                  <a:buFontTx/>
                  <a:buChar char="-"/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ọ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â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m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ỉ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oả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56049" y="7032201"/>
                <a:ext cx="17072796" cy="4600491"/>
              </a:xfrm>
              <a:prstGeom prst="rect">
                <a:avLst/>
              </a:prstGeom>
              <a:blipFill>
                <a:blip r:embed="rId2"/>
                <a:stretch>
                  <a:fillRect l="-1500" r="-1000" b="-265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716280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5159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742" y="341106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8FF5A-ADA0-F8C0-BFB2-F0573D4DC2BC}"/>
                  </a:ext>
                </a:extLst>
              </p:cNvPr>
              <p:cNvSpPr txBox="1"/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gọi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trung điểm củ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trọng tâm tam giác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điểm bất kì. Điền vào dấu (...)  1 số hoặc 1 vectơ để được kết quả đúng.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D88FF5A-ADA0-F8C0-BFB2-F0573D4DC2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1449" y="2710350"/>
                <a:ext cx="15244751" cy="3001271"/>
              </a:xfrm>
              <a:prstGeom prst="rect">
                <a:avLst/>
              </a:prstGeom>
              <a:blipFill>
                <a:blip r:embed="rId3"/>
                <a:stretch>
                  <a:fillRect l="-1639" r="-1599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+...</m:t>
                        </m:r>
                      </m:e>
                    </m:d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842" y="6269545"/>
                <a:ext cx="21046045" cy="4728539"/>
              </a:xfrm>
              <a:prstGeom prst="rect">
                <a:avLst/>
              </a:prstGeom>
              <a:blipFill>
                <a:blip r:embed="rId4"/>
                <a:stretch>
                  <a:fillRect l="-1188" b="-3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3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DFF7AF09-6354-9F0B-6D28-57BD00D69A63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991" y="2438400"/>
            <a:ext cx="6222009" cy="4150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69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56297"/>
            <a:ext cx="11791858" cy="856816"/>
            <a:chOff x="168274" y="1887704"/>
            <a:chExt cx="11791858" cy="856814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99126" y="188770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587532" y="1913523"/>
              <a:ext cx="93726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/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Cambria Math" panose="02040503050406030204" pitchFamily="18" charset="0"/>
                      </a:rPr>
                      <m:t>⇔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𝑰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𝑰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.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</m:t>
                    </m:r>
                    <m:r>
                      <a:rPr lang="vi-VN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;</a:t>
                </a:r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...</m:t>
                    </m:r>
                  </m:oMath>
                </a14:m>
                <a:r>
                  <a:rPr lang="pt-BR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5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 …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55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𝑴𝑮</m:t>
                            </m:r>
                          </m:e>
                        </m:acc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en-US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…..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+</m:t>
                        </m:r>
                        <m:r>
                          <a:rPr lang="en-US" sz="55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vi-VN" sz="5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...</m:t>
                        </m:r>
                      </m:e>
                    </m:d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55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5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...</m:t>
                    </m:r>
                  </m:oMath>
                </a14:m>
                <a:endParaRPr lang="en-US" sz="55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14AFA18C-166F-A9B0-1D5D-B33B23D302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742" y="4648201"/>
                <a:ext cx="22917058" cy="7270645"/>
              </a:xfrm>
              <a:prstGeom prst="rect">
                <a:avLst/>
              </a:prstGeom>
              <a:blipFill>
                <a:blip r:embed="rId2"/>
                <a:stretch>
                  <a:fillRect l="-14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3">
            <a:extLst>
              <a:ext uri="{FF2B5EF4-FFF2-40B4-BE49-F238E27FC236}">
                <a16:creationId xmlns:a16="http://schemas.microsoft.com/office/drawing/2014/main" id="{7C320C9A-1517-29A8-3FBF-50A0FE5880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37" y="3056290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909E4E3-83A3-1B6B-EDE2-ED53B4A38D2D}"/>
              </a:ext>
            </a:extLst>
          </p:cNvPr>
          <p:cNvSpPr txBox="1"/>
          <p:nvPr/>
        </p:nvSpPr>
        <p:spPr>
          <a:xfrm>
            <a:off x="2819400" y="5004881"/>
            <a:ext cx="1981200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5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337A39-8153-7046-097C-E3EA15270607}"/>
                  </a:ext>
                </a:extLst>
              </p:cNvPr>
              <p:cNvSpPr txBox="1"/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2337A39-8153-7046-097C-E3EA152706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4881261"/>
                <a:ext cx="2846387" cy="10469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36B84B-3D96-8C0C-808D-8CCD2551FFA3}"/>
                  </a:ext>
                </a:extLst>
              </p:cNvPr>
              <p:cNvSpPr txBox="1"/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7836B84B-3D96-8C0C-808D-8CCD2551FF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013" y="6443358"/>
                <a:ext cx="2846387" cy="10415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1EB868-DC33-64F1-1CC7-C07977E9770A}"/>
                  </a:ext>
                </a:extLst>
              </p:cNvPr>
              <p:cNvSpPr txBox="1"/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01EB868-DC33-64F1-1CC7-C07977E977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29800" y="6426096"/>
                <a:ext cx="2846387" cy="104150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CCEE9B-7626-5694-398B-066E8535A129}"/>
                  </a:ext>
                </a:extLst>
              </p:cNvPr>
              <p:cNvSpPr txBox="1"/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6CCEE9B-7626-5694-398B-066E8535A1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1013" y="6426096"/>
                <a:ext cx="2846387" cy="10415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5CFAA9A-8BF0-0996-7C8E-2AAB67E02B22}"/>
                  </a:ext>
                </a:extLst>
              </p:cNvPr>
              <p:cNvSpPr txBox="1"/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𝑰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5CFAA9A-8BF0-0996-7C8E-2AAB67E02B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6413" y="6426096"/>
                <a:ext cx="2846387" cy="104150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96F8E50-3DB0-7C32-EBEE-1A99E9B9ABD0}"/>
                  </a:ext>
                </a:extLst>
              </p:cNvPr>
              <p:cNvSpPr txBox="1"/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5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55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</m:oMath>
                  </m:oMathPara>
                </a14:m>
                <a:endParaRPr lang="en-US" sz="55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96F8E50-3DB0-7C32-EBEE-1A99E9B9A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41900" y="6337248"/>
                <a:ext cx="3136900" cy="104150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BF3E2B7-F51A-76E2-A4AB-F6F4E77E8A0A}"/>
                  </a:ext>
                </a:extLst>
              </p:cNvPr>
              <p:cNvSpPr txBox="1"/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BF3E2B7-F51A-76E2-A4AB-F6F4E77E8A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7814604"/>
                <a:ext cx="2846387" cy="104695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63C772-784B-981D-FB11-934E76747E0B}"/>
                  </a:ext>
                </a:extLst>
              </p:cNvPr>
              <p:cNvSpPr txBox="1"/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63C772-784B-981D-FB11-934E76747E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1206" y="9354796"/>
                <a:ext cx="2846387" cy="10469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44BCEE9-EA63-CEDF-BE4C-053A3637D7E0}"/>
                  </a:ext>
                </a:extLst>
              </p:cNvPr>
              <p:cNvSpPr txBox="1"/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144BCEE9-EA63-CEDF-BE4C-053A3637D7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50403" y="9353880"/>
                <a:ext cx="2846387" cy="10469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875554-8271-3DD5-5DB5-7F14CE0F072A}"/>
                  </a:ext>
                </a:extLst>
              </p:cNvPr>
              <p:cNvSpPr txBox="1"/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6875554-8271-3DD5-5DB5-7F14CE0F07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400" y="9353880"/>
                <a:ext cx="2846387" cy="104695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B41BA8-C91B-7F7D-22FD-B5C06A377BA2}"/>
                  </a:ext>
                </a:extLst>
              </p:cNvPr>
              <p:cNvSpPr txBox="1"/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𝑨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9FB41BA8-C91B-7F7D-22FD-B5C06A377B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79387" y="10687847"/>
                <a:ext cx="2846387" cy="104695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D22A6EE-40A8-F046-B955-183DD808CF0F}"/>
                  </a:ext>
                </a:extLst>
              </p:cNvPr>
              <p:cNvSpPr txBox="1"/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𝑩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FD22A6EE-40A8-F046-B955-183DD808CF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206" y="10659710"/>
                <a:ext cx="2846387" cy="1046953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7091219-1AAC-EC2B-1CF0-850A6061EA5C}"/>
                  </a:ext>
                </a:extLst>
              </p:cNvPr>
              <p:cNvSpPr txBox="1"/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𝑮𝑪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F7091219-1AAC-EC2B-1CF0-850A6061EA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129" y="10631031"/>
                <a:ext cx="2846387" cy="104695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F13FA03-5A97-5DEB-488A-7584EC2EE153}"/>
                  </a:ext>
                </a:extLst>
              </p:cNvPr>
              <p:cNvSpPr txBox="1"/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𝟑</m:t>
                      </m:r>
                      <m:acc>
                        <m:accPr>
                          <m:chr m:val="⃗"/>
                          <m:ctrlP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55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𝑴𝑮</m:t>
                          </m:r>
                        </m:e>
                      </m:acc>
                    </m:oMath>
                  </m:oMathPara>
                </a14:m>
                <a:endParaRPr lang="en-US" sz="55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F13FA03-5A97-5DEB-488A-7584EC2EE1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600" y="10595508"/>
                <a:ext cx="2846387" cy="1046953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1028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86072" y="3555890"/>
            <a:ext cx="22655024" cy="6705601"/>
            <a:chOff x="1076414" y="4334859"/>
            <a:chExt cx="22655024" cy="6705601"/>
          </a:xfrm>
        </p:grpSpPr>
        <p:grpSp>
          <p:nvGrpSpPr>
            <p:cNvPr id="3" name="Group 5"/>
            <p:cNvGrpSpPr/>
            <p:nvPr/>
          </p:nvGrpSpPr>
          <p:grpSpPr>
            <a:xfrm>
              <a:off x="1533269" y="4671091"/>
              <a:ext cx="22198169" cy="6369369"/>
              <a:chOff x="637542" y="1083939"/>
              <a:chExt cx="8741405" cy="2507649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637542" y="1083939"/>
                <a:ext cx="8741405" cy="2507649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248016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hi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ớ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23" name="Rounded Rectangle 2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70201" y="1914634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4E27E8-6986-D358-5E84-9F5FA1627624}"/>
                  </a:ext>
                </a:extLst>
              </p:cNvPr>
              <p:cNvSpPr txBox="1"/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𝑨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𝑩</m:t>
                          </m:r>
                        </m:e>
                      </m:acc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vi-VN" sz="44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4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𝑴𝑰</m:t>
                          </m:r>
                        </m:e>
                      </m:acc>
                      <m:r>
                        <a:rPr lang="en-US" sz="4400" b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𝑮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</m:t>
                    </m:r>
                  </m:oMath>
                </a14:m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fr-FR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C84E27E8-6986-D358-5E84-9F5FA16276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77" y="4857929"/>
                <a:ext cx="18592800" cy="4437753"/>
              </a:xfrm>
              <a:prstGeom prst="rect">
                <a:avLst/>
              </a:prstGeom>
              <a:blipFill>
                <a:blip r:embed="rId2"/>
                <a:stretch>
                  <a:fillRect l="-1344" b="-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9606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/>
          <p:nvPr/>
        </p:nvGrpSpPr>
        <p:grpSpPr>
          <a:xfrm>
            <a:off x="784320" y="6675513"/>
            <a:ext cx="22000382" cy="6873478"/>
            <a:chOff x="1270511" y="5867400"/>
            <a:chExt cx="20733271" cy="6831123"/>
          </a:xfrm>
        </p:grpSpPr>
        <p:sp>
          <p:nvSpPr>
            <p:cNvPr id="3" name="Rounded Rectangle 2"/>
            <p:cNvSpPr/>
            <p:nvPr/>
          </p:nvSpPr>
          <p:spPr>
            <a:xfrm>
              <a:off x="1272210" y="5973032"/>
              <a:ext cx="20731572" cy="672549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9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0" name="Group 39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1" name="Rounded Rectangle 40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ầ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t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ạ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D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u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N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ứng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nh</a:t>
            </a:r>
            <a:r>
              <a:rPr lang="en-US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8200" y="5265580"/>
                <a:ext cx="12192000" cy="838756"/>
              </a:xfrm>
              <a:prstGeom prst="rect">
                <a:avLst/>
              </a:prstGeom>
              <a:blipFill>
                <a:blip r:embed="rId2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BE73936-3314-63A3-E1F0-25779510B5CD}"/>
                  </a:ext>
                </a:extLst>
              </p:cNvPr>
              <p:cNvSpPr txBox="1"/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𝑴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trung điểm của </a:t>
                </a:r>
                <a:r>
                  <a:rPr lang="vi-VN" sz="40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D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𝑮𝑵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𝑨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𝑩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𝑪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𝑫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𝑴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𝑮𝑵</m:t>
                        </m:r>
                      </m:e>
                    </m:acc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𝑴</m:t>
                            </m:r>
                          </m:e>
                        </m:acc>
                        <m:r>
                          <a:rPr lang="en-US" sz="4400" b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𝑮𝑵</m:t>
                            </m:r>
                          </m:e>
                        </m:acc>
                      </m:e>
                    </m:d>
                    <m:r>
                      <a:rPr lang="en-US" sz="4400" b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acc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8BE73936-3314-63A3-E1F0-25779510B5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811" y="7126607"/>
                <a:ext cx="21977273" cy="45760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0480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678594" y="2964879"/>
            <a:ext cx="22106109" cy="3512121"/>
            <a:chOff x="1268078" y="3405486"/>
            <a:chExt cx="22106109" cy="2643217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2"/>
              <a:ext cx="21841827" cy="246930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3" name="Group 10"/>
          <p:cNvGrpSpPr/>
          <p:nvPr/>
        </p:nvGrpSpPr>
        <p:grpSpPr>
          <a:xfrm>
            <a:off x="784320" y="7551617"/>
            <a:ext cx="22000382" cy="5630984"/>
            <a:chOff x="1270511" y="5867400"/>
            <a:chExt cx="20733271" cy="5596285"/>
          </a:xfrm>
        </p:grpSpPr>
        <p:sp>
          <p:nvSpPr>
            <p:cNvPr id="34" name="Rounded Rectangle 33"/>
            <p:cNvSpPr/>
            <p:nvPr/>
          </p:nvSpPr>
          <p:spPr>
            <a:xfrm>
              <a:off x="1272210" y="5973033"/>
              <a:ext cx="20731572" cy="549065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5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296330" y="6305967"/>
                <a:ext cx="2236106" cy="7952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247742" y="1927378"/>
            <a:ext cx="19340515" cy="863678"/>
            <a:chOff x="168274" y="1858785"/>
            <a:chExt cx="19340515" cy="863676"/>
          </a:xfrm>
        </p:grpSpPr>
        <p:sp>
          <p:nvSpPr>
            <p:cNvPr id="41" name="Rounded Rectangle 40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37393" y="1858785"/>
              <a:ext cx="1228244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25675" y="1891466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 SỐ ỨNG DỤNG</a:t>
              </a:r>
            </a:p>
          </p:txBody>
        </p:sp>
      </p:grpSp>
      <p:sp>
        <p:nvSpPr>
          <p:cNvPr id="44" name="TextBox 43">
            <a:extLst>
              <a:ext uri="{FF2B5EF4-FFF2-40B4-BE49-F238E27FC236}">
                <a16:creationId xmlns:a16="http://schemas.microsoft.com/office/drawing/2014/main" id="{36AC6075-4F50-0AEA-19FF-8261DAE2CF33}"/>
              </a:ext>
            </a:extLst>
          </p:cNvPr>
          <p:cNvSpPr txBox="1"/>
          <p:nvPr/>
        </p:nvSpPr>
        <p:spPr>
          <a:xfrm>
            <a:off x="3915262" y="3665245"/>
            <a:ext cx="1790376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 tam giác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BC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ó </a:t>
            </a:r>
            <a:r>
              <a:rPr lang="en-US" b="1" i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US" b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à trọng tâm. Chứng minh:</a:t>
            </a:r>
            <a:endParaRPr lang="en-US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/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33EA933-2A81-82DE-A2B5-D32C234A5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9428" y="5087137"/>
                <a:ext cx="12039600" cy="838756"/>
              </a:xfrm>
              <a:prstGeom prst="rect">
                <a:avLst/>
              </a:prstGeom>
              <a:blipFill>
                <a:blip r:embed="rId2"/>
                <a:stretch>
                  <a:fillRect t="-4380" b="-343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8649B4B-55BE-9289-1040-6ED4BE927E8A}"/>
                  </a:ext>
                </a:extLst>
              </p:cNvPr>
              <p:cNvSpPr txBox="1"/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a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200"/>
                  </a:spcAft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𝑨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hay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8649B4B-55BE-9289-1040-6ED4BE927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822" y="8534400"/>
                <a:ext cx="21977273" cy="3139642"/>
              </a:xfrm>
              <a:prstGeom prst="rect">
                <a:avLst/>
              </a:prstGeom>
              <a:blipFill>
                <a:blip r:embed="rId3"/>
                <a:stretch>
                  <a:fillRect b="-912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1225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846534" y="1814635"/>
            <a:ext cx="22486206" cy="6919852"/>
            <a:chOff x="1268078" y="3405486"/>
            <a:chExt cx="22486206" cy="4463292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471586" y="3646323"/>
                <a:ext cx="185820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1</a:t>
                </a: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/>
          <p:cNvGrpSpPr/>
          <p:nvPr/>
        </p:nvGrpSpPr>
        <p:grpSpPr>
          <a:xfrm>
            <a:off x="1176005" y="8918006"/>
            <a:ext cx="22347506" cy="4144485"/>
            <a:chOff x="1270511" y="5867400"/>
            <a:chExt cx="22347506" cy="4353029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0"/>
              <a:ext cx="22345807" cy="408141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1" name="Round Same Side Corner Rectangle 6">
            <a:extLst>
              <a:ext uri="{FF2B5EF4-FFF2-40B4-BE49-F238E27FC236}">
                <a16:creationId xmlns:a16="http://schemas.microsoft.com/office/drawing/2014/main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3F34A-5DEB-4B09-BC06-2A107FDD11DA}"/>
                  </a:ext>
                </a:extLst>
              </p:cNvPr>
              <p:cNvSpPr/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đường thẳng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ao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Điểm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𝑷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xác định đúng trong hình vẽ nào sau đây: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</a:t>
                </a:r>
                <a:r>
                  <a:rPr lang="en-US" sz="4400" b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. </a:t>
                </a:r>
                <a:r>
                  <a:rPr lang="en-US" sz="44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</a:t>
                </a:r>
                <a:r>
                  <a:rPr lang="vi-VN" sz="44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prstClr val="black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</a:tabLst>
                </a:pP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573F34A-5DEB-4B09-BC06-2A107FDD11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409" y="3122730"/>
                <a:ext cx="20070737" cy="7043210"/>
              </a:xfrm>
              <a:prstGeom prst="rect">
                <a:avLst/>
              </a:prstGeom>
              <a:blipFill>
                <a:blip r:embed="rId2"/>
                <a:stretch>
                  <a:fillRect l="-1245" t="-433" r="-12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4F05343-B2B6-4B23-BB23-357D1C7270D9}"/>
                  </a:ext>
                </a:extLst>
              </p:cNvPr>
              <p:cNvSpPr/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𝑵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𝑴𝑷</m:t>
                    </m:r>
                    <m:r>
                      <a:rPr lang="en-US" sz="44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 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𝑵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𝑷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4F05343-B2B6-4B23-BB23-357D1C7270D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662" y="9946838"/>
                <a:ext cx="18970738" cy="872611"/>
              </a:xfrm>
              <a:prstGeom prst="rect">
                <a:avLst/>
              </a:prstGeom>
              <a:blipFill>
                <a:blip r:embed="rId3"/>
                <a:stretch>
                  <a:fillRect l="-1317" t="-4196" b="-31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>
            <a:extLst>
              <a:ext uri="{FF2B5EF4-FFF2-40B4-BE49-F238E27FC236}">
                <a16:creationId xmlns:a16="http://schemas.microsoft.com/office/drawing/2014/main" id="{9E67EAF9-094B-B1C8-E8AD-70E7A86EFEC9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rgbClr val="E2F0D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086" y="4745942"/>
            <a:ext cx="10926064" cy="2745712"/>
          </a:xfrm>
          <a:prstGeom prst="rect">
            <a:avLst/>
          </a:prstGeom>
          <a:noFill/>
          <a:ln>
            <a:noFill/>
          </a:ln>
        </p:spPr>
      </p:pic>
      <p:pic>
        <p:nvPicPr>
          <p:cNvPr id="46" name="Picture 45">
            <a:extLst>
              <a:ext uri="{FF2B5EF4-FFF2-40B4-BE49-F238E27FC236}">
                <a16:creationId xmlns:a16="http://schemas.microsoft.com/office/drawing/2014/main" id="{366F6A43-72C5-0DCF-9BD2-DC06EAF7952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788046" y="7350714"/>
            <a:ext cx="1243692" cy="1335140"/>
          </a:xfrm>
          <a:prstGeom prst="rect">
            <a:avLst/>
          </a:prstGeom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8401822A-93FA-0A6A-A5FC-E8D83DA989A6}"/>
              </a:ext>
            </a:extLst>
          </p:cNvPr>
          <p:cNvSpPr txBox="1"/>
          <p:nvPr/>
        </p:nvSpPr>
        <p:spPr>
          <a:xfrm>
            <a:off x="2944787" y="11039343"/>
            <a:ext cx="3172732" cy="1369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0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.</a:t>
            </a:r>
            <a:endParaRPr lang="en-US" sz="36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521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07475"/>
            <a:ext cx="22122328" cy="11635957"/>
            <a:chOff x="-3538955" y="3486542"/>
            <a:chExt cx="22122328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2122328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679850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grpSp>
        <p:nvGrpSpPr>
          <p:cNvPr id="56" name="Group 60"/>
          <p:cNvGrpSpPr/>
          <p:nvPr/>
        </p:nvGrpSpPr>
        <p:grpSpPr>
          <a:xfrm>
            <a:off x="1422402" y="6973661"/>
            <a:ext cx="5754238" cy="907184"/>
            <a:chOff x="7459670" y="7086600"/>
            <a:chExt cx="5754904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22399" y="8160704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43328" y="9419515"/>
            <a:ext cx="7606392" cy="956919"/>
            <a:chOff x="7459670" y="8524495"/>
            <a:chExt cx="9834442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9" y="8665822"/>
              <a:ext cx="776419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ỘT SỐ 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3464728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5359152" y="2265331"/>
            <a:ext cx="17496056" cy="2840069"/>
            <a:chOff x="394026" y="139419"/>
            <a:chExt cx="12080358" cy="2840069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2080357" cy="2840069"/>
              <a:chOff x="814648" y="4231655"/>
              <a:chExt cx="12080357" cy="2840069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14648" y="4231802"/>
                <a:ext cx="12080357" cy="2839922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270171" y="4821034"/>
                <a:ext cx="11205287" cy="2096089"/>
                <a:chOff x="2105694" y="4788029"/>
                <a:chExt cx="11205287" cy="209608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105694" y="4788029"/>
                  <a:ext cx="7953600" cy="2096089"/>
                  <a:chOff x="2039192" y="4731333"/>
                  <a:chExt cx="7953600" cy="209608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039192" y="5784732"/>
                    <a:ext cx="1364505" cy="1042690"/>
                    <a:chOff x="2718761" y="6078326"/>
                    <a:chExt cx="1364505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718761" y="607832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2876443" y="6245728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 5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147669" y="5898566"/>
                  <a:ext cx="10163312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CỦA MỘT SỐ VỚI MỘT VEC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2898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6514966" y="2889847"/>
            <a:ext cx="16340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V. HỆ THỨC LƯỢNG TRONG TAM GIÁC. VE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846534" y="1814635"/>
            <a:ext cx="23053842" cy="6951093"/>
            <a:chOff x="1268078" y="3405486"/>
            <a:chExt cx="22486206" cy="4463292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1"/>
              <a:ext cx="22221924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prstClr val="white"/>
                </a:solidFill>
              </a:endParaRPr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426398" y="3642225"/>
                <a:ext cx="1812448" cy="5138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2</a:t>
                </a: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34" name="Group 10"/>
          <p:cNvGrpSpPr/>
          <p:nvPr/>
        </p:nvGrpSpPr>
        <p:grpSpPr>
          <a:xfrm>
            <a:off x="1176005" y="8991580"/>
            <a:ext cx="22724371" cy="4221975"/>
            <a:chOff x="1270511" y="5867400"/>
            <a:chExt cx="22347506" cy="5800796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41" name="Round Same Side Corner Rectangle 6">
            <a:extLst>
              <a:ext uri="{FF2B5EF4-FFF2-40B4-BE49-F238E27FC236}">
                <a16:creationId xmlns:a16="http://schemas.microsoft.com/office/drawing/2014/main" id="{44158B4D-8ECA-4EBB-B4DF-6DE425FB5743}"/>
              </a:ext>
            </a:extLst>
          </p:cNvPr>
          <p:cNvSpPr/>
          <p:nvPr/>
        </p:nvSpPr>
        <p:spPr>
          <a:xfrm flipV="1">
            <a:off x="8650698" y="1390785"/>
            <a:ext cx="9518389" cy="1099993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4E839076-FB5A-490F-8BCF-B88C96600FBF}"/>
              </a:ext>
            </a:extLst>
          </p:cNvPr>
          <p:cNvSpPr txBox="1"/>
          <p:nvPr/>
        </p:nvSpPr>
        <p:spPr>
          <a:xfrm>
            <a:off x="9372600" y="1371600"/>
            <a:ext cx="825738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TRẮC NGHIỆM</a:t>
            </a:r>
            <a:endParaRPr lang="vi-VN" sz="5400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0A9A2E0-DC21-4C05-A757-99FD24281EB6}"/>
                  </a:ext>
                </a:extLst>
              </p:cNvPr>
              <p:cNvSpPr/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hình bình hành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𝒏</m:t>
                    </m:r>
                    <m:r>
                      <a:rPr lang="vi-VN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30A9A2E0-DC21-4C05-A757-99FD24281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8005" y="3193438"/>
                <a:ext cx="21966607" cy="856068"/>
              </a:xfrm>
              <a:prstGeom prst="rect">
                <a:avLst/>
              </a:prstGeom>
              <a:blipFill>
                <a:blip r:embed="rId2"/>
                <a:stretch>
                  <a:fillRect l="-1138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C7C7AB5-381D-443F-8430-55826CCC9C46}"/>
                  </a:ext>
                </a:extLst>
              </p:cNvPr>
              <p:cNvSpPr/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1737360" algn="l"/>
                  </a:tabLst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>
                    <a:solidFill>
                      <a:prstClr val="black"/>
                    </a:solidFill>
                  </a:rPr>
                  <a:t>Ta có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𝑫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𝑨𝑫</m:t>
                            </m:r>
                          </m:e>
                        </m:acc>
                      </m:e>
                    </m:d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r>
                  <a:rPr lang="en-US" b="1" dirty="0" err="1">
                    <a:solidFill>
                      <a:prstClr val="black"/>
                    </a:solidFill>
                  </a:rPr>
                  <a:t>Chọn</a:t>
                </a:r>
                <a:r>
                  <a:rPr lang="en-US" b="1" dirty="0">
                    <a:solidFill>
                      <a:prstClr val="black"/>
                    </a:solidFill>
                  </a:rPr>
                  <a:t> D</a:t>
                </a:r>
              </a:p>
              <a:p>
                <a:r>
                  <a:rPr lang="en-US" b="1" dirty="0">
                    <a:solidFill>
                      <a:prstClr val="black"/>
                    </a:solidFill>
                  </a:rPr>
                  <a:t> </a:t>
                </a:r>
              </a:p>
              <a:p>
                <a:pPr indent="457200" algn="just">
                  <a:lnSpc>
                    <a:spcPct val="120000"/>
                  </a:lnSpc>
                </a:pP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CC7C7AB5-381D-443F-8430-55826CCC9C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708" y="10023174"/>
                <a:ext cx="22001668" cy="3105850"/>
              </a:xfrm>
              <a:prstGeom prst="rect">
                <a:avLst/>
              </a:prstGeom>
              <a:blipFill>
                <a:blip r:embed="rId3"/>
                <a:stretch>
                  <a:fillRect l="-3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Oval 5"/>
          <p:cNvSpPr>
            <a:spLocks noChangeArrowheads="1"/>
          </p:cNvSpPr>
          <p:nvPr/>
        </p:nvSpPr>
        <p:spPr bwMode="auto">
          <a:xfrm>
            <a:off x="7582599" y="5157455"/>
            <a:ext cx="1187511" cy="1277866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200000"/>
              </a:lnSpc>
            </a:pPr>
            <a:endParaRPr lang="vi-VN" sz="440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6" name="Picture 45">
            <a:extLst>
              <a:ext uri="{FF2B5EF4-FFF2-40B4-BE49-F238E27FC236}">
                <a16:creationId xmlns:a16="http://schemas.microsoft.com/office/drawing/2014/main" id="{D076E7BE-D78D-5C07-E2E1-44098965333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0017" y="4041558"/>
            <a:ext cx="10363200" cy="3846077"/>
          </a:xfrm>
          <a:prstGeom prst="rect">
            <a:avLst/>
          </a:prstGeom>
        </p:spPr>
      </p:pic>
      <p:sp>
        <p:nvSpPr>
          <p:cNvPr id="47" name="Rectangle 46">
            <a:extLst>
              <a:ext uri="{FF2B5EF4-FFF2-40B4-BE49-F238E27FC236}">
                <a16:creationId xmlns:a16="http://schemas.microsoft.com/office/drawing/2014/main" id="{E6D87A21-007F-D379-EB6B-82CB1B74B2DF}"/>
              </a:ext>
            </a:extLst>
          </p:cNvPr>
          <p:cNvSpPr/>
          <p:nvPr/>
        </p:nvSpPr>
        <p:spPr>
          <a:xfrm>
            <a:off x="1457448" y="4223224"/>
            <a:ext cx="21966607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1599F37-F997-5C33-6D72-6A5181F34C7D}"/>
                  </a:ext>
                </a:extLst>
              </p:cNvPr>
              <p:cNvSpPr/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     D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endParaRPr lang="en-US" sz="44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11599F37-F997-5C33-6D72-6A5181F34C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202" y="4385172"/>
                <a:ext cx="8347826" cy="2338076"/>
              </a:xfrm>
              <a:prstGeom prst="rect">
                <a:avLst/>
              </a:prstGeom>
              <a:blipFill>
                <a:blip r:embed="rId5"/>
                <a:stretch>
                  <a:fillRect l="-1023" t="-5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75169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 animBg="1"/>
      <p:bldP spid="47" grpId="0"/>
      <p:bldP spid="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: Shape 88">
            <a:extLst>
              <a:ext uri="{FF2B5EF4-FFF2-40B4-BE49-F238E27FC236}">
                <a16:creationId xmlns:a16="http://schemas.microsoft.com/office/drawing/2014/main" id="{D8D1C719-3DD6-D484-8F91-3AE68A47FD0A}"/>
              </a:ext>
            </a:extLst>
          </p:cNvPr>
          <p:cNvSpPr/>
          <p:nvPr/>
        </p:nvSpPr>
        <p:spPr>
          <a:xfrm>
            <a:off x="12158874" y="8774003"/>
            <a:ext cx="5120981" cy="1931307"/>
          </a:xfrm>
          <a:custGeom>
            <a:avLst/>
            <a:gdLst>
              <a:gd name="connsiteX0" fmla="*/ 160801 w 6519382"/>
              <a:gd name="connsiteY0" fmla="*/ 619258 h 1900930"/>
              <a:gd name="connsiteX1" fmla="*/ 4218451 w 6519382"/>
              <a:gd name="connsiteY1" fmla="*/ 1876558 h 1900930"/>
              <a:gd name="connsiteX2" fmla="*/ 6247276 w 6519382"/>
              <a:gd name="connsiteY2" fmla="*/ 1447933 h 1900930"/>
              <a:gd name="connsiteX3" fmla="*/ 6304426 w 6519382"/>
              <a:gd name="connsiteY3" fmla="*/ 1419358 h 1900930"/>
              <a:gd name="connsiteX4" fmla="*/ 4447051 w 6519382"/>
              <a:gd name="connsiteY4" fmla="*/ 1333633 h 1900930"/>
              <a:gd name="connsiteX5" fmla="*/ 1761001 w 6519382"/>
              <a:gd name="connsiteY5" fmla="*/ 104908 h 1900930"/>
              <a:gd name="connsiteX6" fmla="*/ 1560976 w 6519382"/>
              <a:gd name="connsiteY6" fmla="*/ 76333 h 1900930"/>
              <a:gd name="connsiteX7" fmla="*/ 760876 w 6519382"/>
              <a:gd name="connsiteY7" fmla="*/ 190633 h 1900930"/>
              <a:gd name="connsiteX8" fmla="*/ 75076 w 6519382"/>
              <a:gd name="connsiteY8" fmla="*/ 619258 h 1900930"/>
              <a:gd name="connsiteX9" fmla="*/ 17926 w 6519382"/>
              <a:gd name="connsiteY9" fmla="*/ 590683 h 19009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519382" h="1900930">
                <a:moveTo>
                  <a:pt x="160801" y="619258"/>
                </a:moveTo>
                <a:cubicBezTo>
                  <a:pt x="1682420" y="1178852"/>
                  <a:pt x="3204039" y="1738446"/>
                  <a:pt x="4218451" y="1876558"/>
                </a:cubicBezTo>
                <a:cubicBezTo>
                  <a:pt x="5232864" y="2014671"/>
                  <a:pt x="5899614" y="1524133"/>
                  <a:pt x="6247276" y="1447933"/>
                </a:cubicBezTo>
                <a:cubicBezTo>
                  <a:pt x="6594939" y="1371733"/>
                  <a:pt x="6604463" y="1438408"/>
                  <a:pt x="6304426" y="1419358"/>
                </a:cubicBezTo>
                <a:cubicBezTo>
                  <a:pt x="6004389" y="1400308"/>
                  <a:pt x="5204289" y="1552708"/>
                  <a:pt x="4447051" y="1333633"/>
                </a:cubicBezTo>
                <a:cubicBezTo>
                  <a:pt x="3689813" y="1114558"/>
                  <a:pt x="2242014" y="314458"/>
                  <a:pt x="1761001" y="104908"/>
                </a:cubicBezTo>
                <a:cubicBezTo>
                  <a:pt x="1279989" y="-104642"/>
                  <a:pt x="1727663" y="62046"/>
                  <a:pt x="1560976" y="76333"/>
                </a:cubicBezTo>
                <a:cubicBezTo>
                  <a:pt x="1394289" y="90620"/>
                  <a:pt x="1008526" y="100146"/>
                  <a:pt x="760876" y="190633"/>
                </a:cubicBezTo>
                <a:cubicBezTo>
                  <a:pt x="513226" y="281120"/>
                  <a:pt x="198901" y="552583"/>
                  <a:pt x="75076" y="619258"/>
                </a:cubicBezTo>
                <a:cubicBezTo>
                  <a:pt x="-48749" y="685933"/>
                  <a:pt x="17926" y="590683"/>
                  <a:pt x="17926" y="590683"/>
                </a:cubicBezTo>
              </a:path>
            </a:pathLst>
          </a:cu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n w="12700" cmpd="sng">
                <a:solidFill>
                  <a:srgbClr val="FFFF00"/>
                </a:solidFill>
                <a:prstDash val="solid"/>
              </a:ln>
              <a:solidFill>
                <a:srgbClr val="4472C4">
                  <a:lumMod val="75000"/>
                </a:srgbClr>
              </a:solidFill>
            </a:endParaRPr>
          </a:p>
        </p:txBody>
      </p:sp>
      <p:sp>
        <p:nvSpPr>
          <p:cNvPr id="3" name="Freeform: Shape 61">
            <a:extLst>
              <a:ext uri="{FF2B5EF4-FFF2-40B4-BE49-F238E27FC236}">
                <a16:creationId xmlns:a16="http://schemas.microsoft.com/office/drawing/2014/main" id="{2AD58A40-E6E9-6E82-4EC1-E11064F71B32}"/>
              </a:ext>
            </a:extLst>
          </p:cNvPr>
          <p:cNvSpPr/>
          <p:nvPr/>
        </p:nvSpPr>
        <p:spPr>
          <a:xfrm>
            <a:off x="2284653" y="7361557"/>
            <a:ext cx="5638800" cy="2023293"/>
          </a:xfrm>
          <a:custGeom>
            <a:avLst/>
            <a:gdLst>
              <a:gd name="connsiteX0" fmla="*/ 5416777 w 5577119"/>
              <a:gd name="connsiteY0" fmla="*/ 72533 h 1881693"/>
              <a:gd name="connsiteX1" fmla="*/ 1987777 w 5577119"/>
              <a:gd name="connsiteY1" fmla="*/ 186833 h 1881693"/>
              <a:gd name="connsiteX2" fmla="*/ 787627 w 5577119"/>
              <a:gd name="connsiteY2" fmla="*/ 758333 h 1881693"/>
              <a:gd name="connsiteX3" fmla="*/ 73252 w 5577119"/>
              <a:gd name="connsiteY3" fmla="*/ 1758458 h 1881693"/>
              <a:gd name="connsiteX4" fmla="*/ 158977 w 5577119"/>
              <a:gd name="connsiteY4" fmla="*/ 1758458 h 1881693"/>
              <a:gd name="connsiteX5" fmla="*/ 1273402 w 5577119"/>
              <a:gd name="connsiteY5" fmla="*/ 786908 h 1881693"/>
              <a:gd name="connsiteX6" fmla="*/ 5073877 w 5577119"/>
              <a:gd name="connsiteY6" fmla="*/ 1186958 h 1881693"/>
              <a:gd name="connsiteX7" fmla="*/ 5016727 w 5577119"/>
              <a:gd name="connsiteY7" fmla="*/ 1215533 h 1881693"/>
              <a:gd name="connsiteX8" fmla="*/ 5416777 w 5577119"/>
              <a:gd name="connsiteY8" fmla="*/ 72533 h 1881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5577119" h="1881693">
                <a:moveTo>
                  <a:pt x="5416777" y="72533"/>
                </a:moveTo>
                <a:cubicBezTo>
                  <a:pt x="4911952" y="-98917"/>
                  <a:pt x="2759302" y="72533"/>
                  <a:pt x="1987777" y="186833"/>
                </a:cubicBezTo>
                <a:cubicBezTo>
                  <a:pt x="1216252" y="301133"/>
                  <a:pt x="1106714" y="496396"/>
                  <a:pt x="787627" y="758333"/>
                </a:cubicBezTo>
                <a:cubicBezTo>
                  <a:pt x="468540" y="1020270"/>
                  <a:pt x="178027" y="1591771"/>
                  <a:pt x="73252" y="1758458"/>
                </a:cubicBezTo>
                <a:cubicBezTo>
                  <a:pt x="-31523" y="1925145"/>
                  <a:pt x="-41048" y="1920383"/>
                  <a:pt x="158977" y="1758458"/>
                </a:cubicBezTo>
                <a:cubicBezTo>
                  <a:pt x="359002" y="1596533"/>
                  <a:pt x="454252" y="882158"/>
                  <a:pt x="1273402" y="786908"/>
                </a:cubicBezTo>
                <a:cubicBezTo>
                  <a:pt x="2092552" y="691658"/>
                  <a:pt x="4449989" y="1115521"/>
                  <a:pt x="5073877" y="1186958"/>
                </a:cubicBezTo>
                <a:cubicBezTo>
                  <a:pt x="5697765" y="1258396"/>
                  <a:pt x="4954814" y="1406033"/>
                  <a:pt x="5016727" y="1215533"/>
                </a:cubicBezTo>
                <a:cubicBezTo>
                  <a:pt x="5078639" y="1025033"/>
                  <a:pt x="5921602" y="243983"/>
                  <a:pt x="5416777" y="72533"/>
                </a:cubicBezTo>
                <a:close/>
              </a:path>
            </a:pathLst>
          </a:custGeom>
          <a:ln>
            <a:solidFill>
              <a:srgbClr val="00B050"/>
            </a:solidFill>
          </a:ln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00B050"/>
                </a:solidFill>
              </a:ln>
              <a:solidFill>
                <a:srgbClr val="92D050"/>
              </a:solidFill>
            </a:endParaRPr>
          </a:p>
        </p:txBody>
      </p:sp>
      <p:sp>
        <p:nvSpPr>
          <p:cNvPr id="4" name="Freeform: Shape 59">
            <a:extLst>
              <a:ext uri="{FF2B5EF4-FFF2-40B4-BE49-F238E27FC236}">
                <a16:creationId xmlns:a16="http://schemas.microsoft.com/office/drawing/2014/main" id="{16F02922-9C76-A562-3E81-7FB90D406096}"/>
              </a:ext>
            </a:extLst>
          </p:cNvPr>
          <p:cNvSpPr/>
          <p:nvPr/>
        </p:nvSpPr>
        <p:spPr>
          <a:xfrm>
            <a:off x="12382273" y="3011372"/>
            <a:ext cx="4250557" cy="2317399"/>
          </a:xfrm>
          <a:custGeom>
            <a:avLst/>
            <a:gdLst>
              <a:gd name="connsiteX0" fmla="*/ 0 w 5869736"/>
              <a:gd name="connsiteY0" fmla="*/ 1942855 h 2688352"/>
              <a:gd name="connsiteX1" fmla="*/ 2857500 w 5869736"/>
              <a:gd name="connsiteY1" fmla="*/ 171205 h 2688352"/>
              <a:gd name="connsiteX2" fmla="*/ 5857875 w 5869736"/>
              <a:gd name="connsiteY2" fmla="*/ 85480 h 2688352"/>
              <a:gd name="connsiteX3" fmla="*/ 3829050 w 5869736"/>
              <a:gd name="connsiteY3" fmla="*/ 314080 h 2688352"/>
              <a:gd name="connsiteX4" fmla="*/ 1943100 w 5869736"/>
              <a:gd name="connsiteY4" fmla="*/ 2514355 h 2688352"/>
              <a:gd name="connsiteX5" fmla="*/ 1943100 w 5869736"/>
              <a:gd name="connsiteY5" fmla="*/ 2542930 h 2688352"/>
              <a:gd name="connsiteX6" fmla="*/ 1914525 w 5869736"/>
              <a:gd name="connsiteY6" fmla="*/ 2485780 h 2688352"/>
              <a:gd name="connsiteX7" fmla="*/ 1857375 w 5869736"/>
              <a:gd name="connsiteY7" fmla="*/ 2485780 h 2688352"/>
              <a:gd name="connsiteX8" fmla="*/ 1857375 w 5869736"/>
              <a:gd name="connsiteY8" fmla="*/ 2542930 h 2688352"/>
              <a:gd name="connsiteX9" fmla="*/ 1943100 w 5869736"/>
              <a:gd name="connsiteY9" fmla="*/ 2485780 h 26883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5869736" h="2688352">
                <a:moveTo>
                  <a:pt x="0" y="1942855"/>
                </a:moveTo>
                <a:cubicBezTo>
                  <a:pt x="940594" y="1211811"/>
                  <a:pt x="1881188" y="480767"/>
                  <a:pt x="2857500" y="171205"/>
                </a:cubicBezTo>
                <a:cubicBezTo>
                  <a:pt x="3833812" y="-138357"/>
                  <a:pt x="5695950" y="61668"/>
                  <a:pt x="5857875" y="85480"/>
                </a:cubicBezTo>
                <a:cubicBezTo>
                  <a:pt x="6019800" y="109292"/>
                  <a:pt x="4481512" y="-90732"/>
                  <a:pt x="3829050" y="314080"/>
                </a:cubicBezTo>
                <a:cubicBezTo>
                  <a:pt x="3176588" y="718892"/>
                  <a:pt x="2257425" y="2142880"/>
                  <a:pt x="1943100" y="2514355"/>
                </a:cubicBezTo>
                <a:cubicBezTo>
                  <a:pt x="1628775" y="2885830"/>
                  <a:pt x="1947862" y="2547692"/>
                  <a:pt x="1943100" y="2542930"/>
                </a:cubicBezTo>
                <a:cubicBezTo>
                  <a:pt x="1938338" y="2538168"/>
                  <a:pt x="1914525" y="2485780"/>
                  <a:pt x="1914525" y="2485780"/>
                </a:cubicBezTo>
                <a:cubicBezTo>
                  <a:pt x="1900238" y="2476255"/>
                  <a:pt x="1857375" y="2485780"/>
                  <a:pt x="1857375" y="2485780"/>
                </a:cubicBezTo>
                <a:cubicBezTo>
                  <a:pt x="1847850" y="2495305"/>
                  <a:pt x="1843088" y="2542930"/>
                  <a:pt x="1857375" y="2542930"/>
                </a:cubicBezTo>
                <a:cubicBezTo>
                  <a:pt x="1871662" y="2542930"/>
                  <a:pt x="1943100" y="2485780"/>
                  <a:pt x="1943100" y="2485780"/>
                </a:cubicBezTo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E513B31-3AA8-E39C-F7AE-BBE3D32B7B43}"/>
              </a:ext>
            </a:extLst>
          </p:cNvPr>
          <p:cNvGrpSpPr/>
          <p:nvPr/>
        </p:nvGrpSpPr>
        <p:grpSpPr>
          <a:xfrm>
            <a:off x="6520074" y="3726680"/>
            <a:ext cx="8903491" cy="6105525"/>
            <a:chOff x="6520074" y="3726680"/>
            <a:chExt cx="8903491" cy="6105525"/>
          </a:xfrm>
        </p:grpSpPr>
        <p:sp>
          <p:nvSpPr>
            <p:cNvPr id="6" name="Freeform: Shape 45">
              <a:extLst>
                <a:ext uri="{FF2B5EF4-FFF2-40B4-BE49-F238E27FC236}">
                  <a16:creationId xmlns:a16="http://schemas.microsoft.com/office/drawing/2014/main" id="{F251036B-0D37-E013-132C-A59AFA3ACB69}"/>
                </a:ext>
              </a:extLst>
            </p:cNvPr>
            <p:cNvSpPr/>
            <p:nvPr/>
          </p:nvSpPr>
          <p:spPr>
            <a:xfrm>
              <a:off x="6520074" y="3726680"/>
              <a:ext cx="8903491" cy="6105525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7" name="Freeform: Shape 46">
              <a:extLst>
                <a:ext uri="{FF2B5EF4-FFF2-40B4-BE49-F238E27FC236}">
                  <a16:creationId xmlns:a16="http://schemas.microsoft.com/office/drawing/2014/main" id="{2ADCBCE9-2499-47C1-8C12-DB1B7BBED2D7}"/>
                </a:ext>
              </a:extLst>
            </p:cNvPr>
            <p:cNvSpPr/>
            <p:nvPr/>
          </p:nvSpPr>
          <p:spPr>
            <a:xfrm>
              <a:off x="6616263" y="3943635"/>
              <a:ext cx="8510375" cy="5513491"/>
            </a:xfrm>
            <a:custGeom>
              <a:avLst/>
              <a:gdLst>
                <a:gd name="connsiteX0" fmla="*/ 4358301 w 8903491"/>
                <a:gd name="connsiteY0" fmla="*/ 4146234 h 6105525"/>
                <a:gd name="connsiteX1" fmla="*/ 4285079 w 8903491"/>
                <a:gd name="connsiteY1" fmla="*/ 4211513 h 6105525"/>
                <a:gd name="connsiteX2" fmla="*/ 4276810 w 8903491"/>
                <a:gd name="connsiteY2" fmla="*/ 4217579 h 6105525"/>
                <a:gd name="connsiteX3" fmla="*/ 4320106 w 8903491"/>
                <a:gd name="connsiteY3" fmla="*/ 4231484 h 6105525"/>
                <a:gd name="connsiteX4" fmla="*/ 4356473 w 8903491"/>
                <a:gd name="connsiteY4" fmla="*/ 4199061 h 6105525"/>
                <a:gd name="connsiteX5" fmla="*/ 4411462 w 8903491"/>
                <a:gd name="connsiteY5" fmla="*/ 4159206 h 6105525"/>
                <a:gd name="connsiteX6" fmla="*/ 6010262 w 8903491"/>
                <a:gd name="connsiteY6" fmla="*/ 2531967 h 6105525"/>
                <a:gd name="connsiteX7" fmla="*/ 5960266 w 8903491"/>
                <a:gd name="connsiteY7" fmla="*/ 2533650 h 6105525"/>
                <a:gd name="connsiteX8" fmla="*/ 5949354 w 8903491"/>
                <a:gd name="connsiteY8" fmla="*/ 2533283 h 6105525"/>
                <a:gd name="connsiteX9" fmla="*/ 5994102 w 8903491"/>
                <a:gd name="connsiteY9" fmla="*/ 2566106 h 6105525"/>
                <a:gd name="connsiteX10" fmla="*/ 5998494 w 8903491"/>
                <a:gd name="connsiteY10" fmla="*/ 2553401 h 6105525"/>
                <a:gd name="connsiteX11" fmla="*/ 2916311 w 8903491"/>
                <a:gd name="connsiteY11" fmla="*/ 2315717 h 6105525"/>
                <a:gd name="connsiteX12" fmla="*/ 2895333 w 8903491"/>
                <a:gd name="connsiteY12" fmla="*/ 2322454 h 6105525"/>
                <a:gd name="connsiteX13" fmla="*/ 2766661 w 8903491"/>
                <a:gd name="connsiteY13" fmla="*/ 2353850 h 6105525"/>
                <a:gd name="connsiteX14" fmla="*/ 2825963 w 8903491"/>
                <a:gd name="connsiteY14" fmla="*/ 2426687 h 6105525"/>
                <a:gd name="connsiteX15" fmla="*/ 3573901 w 8903491"/>
                <a:gd name="connsiteY15" fmla="*/ 1936322 h 6105525"/>
                <a:gd name="connsiteX16" fmla="*/ 3550117 w 8903491"/>
                <a:gd name="connsiteY16" fmla="*/ 1962423 h 6105525"/>
                <a:gd name="connsiteX17" fmla="*/ 3605674 w 8903491"/>
                <a:gd name="connsiteY17" fmla="*/ 1945137 h 6105525"/>
                <a:gd name="connsiteX18" fmla="*/ 3613855 w 8903491"/>
                <a:gd name="connsiteY18" fmla="*/ 1943273 h 6105525"/>
                <a:gd name="connsiteX19" fmla="*/ 3575305 w 8903491"/>
                <a:gd name="connsiteY19" fmla="*/ 1936665 h 6105525"/>
                <a:gd name="connsiteX20" fmla="*/ 4579416 w 8903491"/>
                <a:gd name="connsiteY20" fmla="*/ 1907290 h 6105525"/>
                <a:gd name="connsiteX21" fmla="*/ 4551855 w 8903491"/>
                <a:gd name="connsiteY21" fmla="*/ 1914015 h 6105525"/>
                <a:gd name="connsiteX22" fmla="*/ 4586355 w 8903491"/>
                <a:gd name="connsiteY22" fmla="*/ 1919928 h 6105525"/>
                <a:gd name="connsiteX23" fmla="*/ 4017166 w 8903491"/>
                <a:gd name="connsiteY23" fmla="*/ 0 h 6105525"/>
                <a:gd name="connsiteX24" fmla="*/ 5386297 w 8903491"/>
                <a:gd name="connsiteY24" fmla="*/ 605014 h 6105525"/>
                <a:gd name="connsiteX25" fmla="*/ 5398016 w 8903491"/>
                <a:gd name="connsiteY25" fmla="*/ 626360 h 6105525"/>
                <a:gd name="connsiteX26" fmla="*/ 5518405 w 8903491"/>
                <a:gd name="connsiteY26" fmla="*/ 596985 h 6105525"/>
                <a:gd name="connsiteX27" fmla="*/ 5960266 w 8903491"/>
                <a:gd name="connsiteY27" fmla="*/ 552450 h 6105525"/>
                <a:gd name="connsiteX28" fmla="*/ 7446166 w 8903491"/>
                <a:gd name="connsiteY28" fmla="*/ 1543050 h 6105525"/>
                <a:gd name="connsiteX29" fmla="*/ 7379363 w 8903491"/>
                <a:gd name="connsiteY29" fmla="*/ 1837624 h 6105525"/>
                <a:gd name="connsiteX30" fmla="*/ 7367595 w 8903491"/>
                <a:gd name="connsiteY30" fmla="*/ 1859058 h 6105525"/>
                <a:gd name="connsiteX31" fmla="*/ 7417591 w 8903491"/>
                <a:gd name="connsiteY31" fmla="*/ 1857375 h 6105525"/>
                <a:gd name="connsiteX32" fmla="*/ 8903491 w 8903491"/>
                <a:gd name="connsiteY32" fmla="*/ 2847975 h 6105525"/>
                <a:gd name="connsiteX33" fmla="*/ 8248372 w 8903491"/>
                <a:gd name="connsiteY33" fmla="*/ 3669396 h 6105525"/>
                <a:gd name="connsiteX34" fmla="*/ 8151381 w 8903491"/>
                <a:gd name="connsiteY34" fmla="*/ 3708679 h 6105525"/>
                <a:gd name="connsiteX35" fmla="*/ 8192523 w 8903491"/>
                <a:gd name="connsiteY35" fmla="*/ 3741921 h 6105525"/>
                <a:gd name="connsiteX36" fmla="*/ 8446291 w 8903491"/>
                <a:gd name="connsiteY36" fmla="*/ 4295775 h 6105525"/>
                <a:gd name="connsiteX37" fmla="*/ 6960391 w 8903491"/>
                <a:gd name="connsiteY37" fmla="*/ 5286375 h 6105525"/>
                <a:gd name="connsiteX38" fmla="*/ 6823773 w 8903491"/>
                <a:gd name="connsiteY38" fmla="*/ 5281776 h 6105525"/>
                <a:gd name="connsiteX39" fmla="*/ 6809626 w 8903491"/>
                <a:gd name="connsiteY39" fmla="*/ 5301354 h 6105525"/>
                <a:gd name="connsiteX40" fmla="*/ 5503066 w 8903491"/>
                <a:gd name="connsiteY40" fmla="*/ 5819775 h 6105525"/>
                <a:gd name="connsiteX41" fmla="*/ 4924687 w 8903491"/>
                <a:gd name="connsiteY41" fmla="*/ 5741929 h 6105525"/>
                <a:gd name="connsiteX42" fmla="*/ 4833414 w 8903491"/>
                <a:gd name="connsiteY42" fmla="*/ 5712616 h 6105525"/>
                <a:gd name="connsiteX43" fmla="*/ 4797047 w 8903491"/>
                <a:gd name="connsiteY43" fmla="*/ 5745039 h 6105525"/>
                <a:gd name="connsiteX44" fmla="*/ 3650454 w 8903491"/>
                <a:gd name="connsiteY44" fmla="*/ 6105525 h 6105525"/>
                <a:gd name="connsiteX45" fmla="*/ 2503861 w 8903491"/>
                <a:gd name="connsiteY45" fmla="*/ 5745039 h 6105525"/>
                <a:gd name="connsiteX46" fmla="*/ 2434601 w 8903491"/>
                <a:gd name="connsiteY46" fmla="*/ 5683291 h 6105525"/>
                <a:gd name="connsiteX47" fmla="*/ 2360402 w 8903491"/>
                <a:gd name="connsiteY47" fmla="*/ 5690688 h 6105525"/>
                <a:gd name="connsiteX48" fmla="*/ 2200869 w 8903491"/>
                <a:gd name="connsiteY48" fmla="*/ 5695950 h 6105525"/>
                <a:gd name="connsiteX49" fmla="*/ 640556 w 8903491"/>
                <a:gd name="connsiteY49" fmla="*/ 4676775 h 6105525"/>
                <a:gd name="connsiteX50" fmla="*/ 1208365 w 8903491"/>
                <a:gd name="connsiteY50" fmla="*/ 3890330 h 6105525"/>
                <a:gd name="connsiteX51" fmla="*/ 1326378 w 8903491"/>
                <a:gd name="connsiteY51" fmla="*/ 3832688 h 6105525"/>
                <a:gd name="connsiteX52" fmla="*/ 1186440 w 8903491"/>
                <a:gd name="connsiteY52" fmla="*/ 3818450 h 6105525"/>
                <a:gd name="connsiteX53" fmla="*/ 0 w 8903491"/>
                <a:gd name="connsiteY53" fmla="*/ 2847975 h 6105525"/>
                <a:gd name="connsiteX54" fmla="*/ 907521 w 8903491"/>
                <a:gd name="connsiteY54" fmla="*/ 1935222 h 6105525"/>
                <a:gd name="connsiteX55" fmla="*/ 1031448 w 8903491"/>
                <a:gd name="connsiteY55" fmla="*/ 1904983 h 6105525"/>
                <a:gd name="connsiteX56" fmla="*/ 1010394 w 8903491"/>
                <a:gd name="connsiteY56" fmla="*/ 1881879 h 6105525"/>
                <a:gd name="connsiteX57" fmla="*/ 831054 w 8903491"/>
                <a:gd name="connsiteY57" fmla="*/ 1409700 h 6105525"/>
                <a:gd name="connsiteX58" fmla="*/ 2316954 w 8903491"/>
                <a:gd name="connsiteY58" fmla="*/ 419100 h 6105525"/>
                <a:gd name="connsiteX59" fmla="*/ 2758815 w 8903491"/>
                <a:gd name="connsiteY59" fmla="*/ 463635 h 6105525"/>
                <a:gd name="connsiteX60" fmla="*/ 2760219 w 8903491"/>
                <a:gd name="connsiteY60" fmla="*/ 463978 h 6105525"/>
                <a:gd name="connsiteX61" fmla="*/ 2785034 w 8903491"/>
                <a:gd name="connsiteY61" fmla="*/ 436746 h 6105525"/>
                <a:gd name="connsiteX62" fmla="*/ 4017166 w 8903491"/>
                <a:gd name="connsiteY62" fmla="*/ 0 h 610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</a:cxnLst>
              <a:rect l="l" t="t" r="r" b="b"/>
              <a:pathLst>
                <a:path w="8903491" h="6105525">
                  <a:moveTo>
                    <a:pt x="4358301" y="4146234"/>
                  </a:moveTo>
                  <a:lnTo>
                    <a:pt x="4285079" y="4211513"/>
                  </a:lnTo>
                  <a:lnTo>
                    <a:pt x="4276810" y="4217579"/>
                  </a:lnTo>
                  <a:lnTo>
                    <a:pt x="4320106" y="4231484"/>
                  </a:lnTo>
                  <a:lnTo>
                    <a:pt x="4356473" y="4199061"/>
                  </a:lnTo>
                  <a:lnTo>
                    <a:pt x="4411462" y="4159206"/>
                  </a:lnTo>
                  <a:close/>
                  <a:moveTo>
                    <a:pt x="6010262" y="2531967"/>
                  </a:moveTo>
                  <a:lnTo>
                    <a:pt x="5960266" y="2533650"/>
                  </a:lnTo>
                  <a:lnTo>
                    <a:pt x="5949354" y="2533283"/>
                  </a:lnTo>
                  <a:lnTo>
                    <a:pt x="5994102" y="2566106"/>
                  </a:lnTo>
                  <a:lnTo>
                    <a:pt x="5998494" y="2553401"/>
                  </a:lnTo>
                  <a:close/>
                  <a:moveTo>
                    <a:pt x="2916311" y="2315717"/>
                  </a:moveTo>
                  <a:lnTo>
                    <a:pt x="2895333" y="2322454"/>
                  </a:lnTo>
                  <a:lnTo>
                    <a:pt x="2766661" y="2353850"/>
                  </a:lnTo>
                  <a:lnTo>
                    <a:pt x="2825963" y="2426687"/>
                  </a:lnTo>
                  <a:close/>
                  <a:moveTo>
                    <a:pt x="3573901" y="1936322"/>
                  </a:moveTo>
                  <a:lnTo>
                    <a:pt x="3550117" y="1962423"/>
                  </a:lnTo>
                  <a:lnTo>
                    <a:pt x="3605674" y="1945137"/>
                  </a:lnTo>
                  <a:lnTo>
                    <a:pt x="3613855" y="1943273"/>
                  </a:lnTo>
                  <a:lnTo>
                    <a:pt x="3575305" y="1936665"/>
                  </a:lnTo>
                  <a:close/>
                  <a:moveTo>
                    <a:pt x="4579416" y="1907290"/>
                  </a:moveTo>
                  <a:lnTo>
                    <a:pt x="4551855" y="1914015"/>
                  </a:lnTo>
                  <a:lnTo>
                    <a:pt x="4586355" y="1919928"/>
                  </a:lnTo>
                  <a:close/>
                  <a:moveTo>
                    <a:pt x="4017166" y="0"/>
                  </a:moveTo>
                  <a:cubicBezTo>
                    <a:pt x="4632646" y="0"/>
                    <a:pt x="5160725" y="249473"/>
                    <a:pt x="5386297" y="605014"/>
                  </a:cubicBezTo>
                  <a:lnTo>
                    <a:pt x="5398016" y="626360"/>
                  </a:lnTo>
                  <a:lnTo>
                    <a:pt x="5518405" y="596985"/>
                  </a:lnTo>
                  <a:cubicBezTo>
                    <a:pt x="5657989" y="568042"/>
                    <a:pt x="5806396" y="552450"/>
                    <a:pt x="5960266" y="552450"/>
                  </a:cubicBezTo>
                  <a:cubicBezTo>
                    <a:pt x="6780906" y="552450"/>
                    <a:pt x="7446166" y="995957"/>
                    <a:pt x="7446166" y="1543050"/>
                  </a:cubicBezTo>
                  <a:cubicBezTo>
                    <a:pt x="7446166" y="1645630"/>
                    <a:pt x="7422778" y="1744568"/>
                    <a:pt x="7379363" y="1837624"/>
                  </a:cubicBezTo>
                  <a:lnTo>
                    <a:pt x="7367595" y="1859058"/>
                  </a:lnTo>
                  <a:lnTo>
                    <a:pt x="7417591" y="1857375"/>
                  </a:lnTo>
                  <a:cubicBezTo>
                    <a:pt x="8238231" y="1857375"/>
                    <a:pt x="8903491" y="2300882"/>
                    <a:pt x="8903491" y="2847975"/>
                  </a:cubicBezTo>
                  <a:cubicBezTo>
                    <a:pt x="8903491" y="3189908"/>
                    <a:pt x="8643624" y="3491378"/>
                    <a:pt x="8248372" y="3669396"/>
                  </a:cubicBezTo>
                  <a:lnTo>
                    <a:pt x="8151381" y="3708679"/>
                  </a:lnTo>
                  <a:lnTo>
                    <a:pt x="8192523" y="3741921"/>
                  </a:lnTo>
                  <a:cubicBezTo>
                    <a:pt x="8352739" y="3900022"/>
                    <a:pt x="8446291" y="4090615"/>
                    <a:pt x="8446291" y="4295775"/>
                  </a:cubicBezTo>
                  <a:cubicBezTo>
                    <a:pt x="8446291" y="4842868"/>
                    <a:pt x="7781031" y="5286375"/>
                    <a:pt x="6960391" y="5286375"/>
                  </a:cubicBezTo>
                  <a:lnTo>
                    <a:pt x="6823773" y="5281776"/>
                  </a:lnTo>
                  <a:lnTo>
                    <a:pt x="6809626" y="5301354"/>
                  </a:lnTo>
                  <a:cubicBezTo>
                    <a:pt x="6558005" y="5610149"/>
                    <a:pt x="6067256" y="5819775"/>
                    <a:pt x="5503066" y="5819775"/>
                  </a:cubicBezTo>
                  <a:cubicBezTo>
                    <a:pt x="5297906" y="5819775"/>
                    <a:pt x="5102457" y="5792056"/>
                    <a:pt x="4924687" y="5741929"/>
                  </a:cubicBezTo>
                  <a:lnTo>
                    <a:pt x="4833414" y="5712616"/>
                  </a:lnTo>
                  <a:lnTo>
                    <a:pt x="4797047" y="5745039"/>
                  </a:lnTo>
                  <a:cubicBezTo>
                    <a:pt x="4524511" y="5965197"/>
                    <a:pt x="4112064" y="6105525"/>
                    <a:pt x="3650454" y="6105525"/>
                  </a:cubicBezTo>
                  <a:cubicBezTo>
                    <a:pt x="3188844" y="6105525"/>
                    <a:pt x="2776397" y="5965197"/>
                    <a:pt x="2503861" y="5745039"/>
                  </a:cubicBezTo>
                  <a:lnTo>
                    <a:pt x="2434601" y="5683291"/>
                  </a:lnTo>
                  <a:lnTo>
                    <a:pt x="2360402" y="5690688"/>
                  </a:lnTo>
                  <a:cubicBezTo>
                    <a:pt x="2307949" y="5694168"/>
                    <a:pt x="2254728" y="5695950"/>
                    <a:pt x="2200869" y="5695950"/>
                  </a:cubicBezTo>
                  <a:cubicBezTo>
                    <a:pt x="1339132" y="5695950"/>
                    <a:pt x="640556" y="5239650"/>
                    <a:pt x="640556" y="4676775"/>
                  </a:cubicBezTo>
                  <a:cubicBezTo>
                    <a:pt x="640556" y="4360158"/>
                    <a:pt x="861590" y="4077262"/>
                    <a:pt x="1208365" y="3890330"/>
                  </a:cubicBezTo>
                  <a:lnTo>
                    <a:pt x="1326378" y="3832688"/>
                  </a:lnTo>
                  <a:lnTo>
                    <a:pt x="1186440" y="3818450"/>
                  </a:lnTo>
                  <a:cubicBezTo>
                    <a:pt x="509340" y="3726080"/>
                    <a:pt x="0" y="3326682"/>
                    <a:pt x="0" y="2847975"/>
                  </a:cubicBezTo>
                  <a:cubicBezTo>
                    <a:pt x="0" y="2437656"/>
                    <a:pt x="374209" y="2085603"/>
                    <a:pt x="907521" y="1935222"/>
                  </a:cubicBezTo>
                  <a:lnTo>
                    <a:pt x="1031448" y="1904983"/>
                  </a:lnTo>
                  <a:lnTo>
                    <a:pt x="1010394" y="1881879"/>
                  </a:lnTo>
                  <a:cubicBezTo>
                    <a:pt x="896021" y="1741517"/>
                    <a:pt x="831054" y="1580666"/>
                    <a:pt x="831054" y="1409700"/>
                  </a:cubicBezTo>
                  <a:cubicBezTo>
                    <a:pt x="831054" y="862607"/>
                    <a:pt x="1496314" y="419100"/>
                    <a:pt x="2316954" y="419100"/>
                  </a:cubicBezTo>
                  <a:cubicBezTo>
                    <a:pt x="2470824" y="419100"/>
                    <a:pt x="2619232" y="434692"/>
                    <a:pt x="2758815" y="463635"/>
                  </a:cubicBezTo>
                  <a:lnTo>
                    <a:pt x="2760219" y="463978"/>
                  </a:lnTo>
                  <a:lnTo>
                    <a:pt x="2785034" y="436746"/>
                  </a:lnTo>
                  <a:cubicBezTo>
                    <a:pt x="3052061" y="173245"/>
                    <a:pt x="3504266" y="0"/>
                    <a:pt x="4017166" y="0"/>
                  </a:cubicBezTo>
                  <a:close/>
                </a:path>
              </a:pathLst>
            </a:cu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90B50255-38E6-82CF-6056-4AB9BC7C60EF}"/>
                </a:ext>
              </a:extLst>
            </p:cNvPr>
            <p:cNvSpPr/>
            <p:nvPr/>
          </p:nvSpPr>
          <p:spPr>
            <a:xfrm>
              <a:off x="8081986" y="5650898"/>
              <a:ext cx="5638800" cy="2362200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ch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ới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ột</a:t>
              </a:r>
              <a:r>
                <a:rPr lang="en-US" sz="5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ectơ</a:t>
              </a:r>
              <a:endPara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8F15AE5F-DAE6-95A1-3C16-47F48ABC4D71}"/>
              </a:ext>
            </a:extLst>
          </p:cNvPr>
          <p:cNvSpPr/>
          <p:nvPr/>
        </p:nvSpPr>
        <p:spPr>
          <a:xfrm rot="20254110">
            <a:off x="12442966" y="2540502"/>
            <a:ext cx="3352800" cy="777517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8B144F3-A4E1-E6BB-8CBD-82B53299E74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63" y="2142052"/>
            <a:ext cx="1342828" cy="9906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D535883-130A-2DFE-4913-A90FE490A466}"/>
              </a:ext>
            </a:extLst>
          </p:cNvPr>
          <p:cNvCxnSpPr>
            <a:cxnSpLocks/>
            <a:stCxn id="10" idx="3"/>
            <a:endCxn id="10" idx="3"/>
          </p:cNvCxnSpPr>
          <p:nvPr/>
        </p:nvCxnSpPr>
        <p:spPr>
          <a:xfrm>
            <a:off x="18259691" y="2637352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5D7C1D4F-6E5F-1AEF-C5EA-3DDE4C7A67E1}"/>
              </a:ext>
            </a:extLst>
          </p:cNvPr>
          <p:cNvSpPr/>
          <p:nvPr/>
        </p:nvSpPr>
        <p:spPr>
          <a:xfrm rot="1478231">
            <a:off x="13976581" y="9005386"/>
            <a:ext cx="3810000" cy="9144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4"/>
          </a:fontRef>
        </p:style>
        <p:txBody>
          <a:bodyPr rtlCol="0" anchor="ctr"/>
          <a:lstStyle/>
          <a:p>
            <a:pPr algn="ctr"/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b="1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ất</a:t>
            </a:r>
            <a:endParaRPr lang="en-US" b="1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Left Brace 12">
            <a:extLst>
              <a:ext uri="{FF2B5EF4-FFF2-40B4-BE49-F238E27FC236}">
                <a16:creationId xmlns:a16="http://schemas.microsoft.com/office/drawing/2014/main" id="{4BDEE401-486C-9095-ADF5-2512D617349C}"/>
              </a:ext>
            </a:extLst>
          </p:cNvPr>
          <p:cNvSpPr/>
          <p:nvPr/>
        </p:nvSpPr>
        <p:spPr>
          <a:xfrm>
            <a:off x="18058170" y="1764452"/>
            <a:ext cx="1198355" cy="2302723"/>
          </a:xfrm>
          <a:prstGeom prst="leftBrace">
            <a:avLst/>
          </a:prstGeom>
          <a:ln>
            <a:headEnd type="none" w="med" len="med"/>
            <a:tailEnd type="arrow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B5E7D90-844C-0EFC-22AA-69870683EFAA}"/>
                  </a:ext>
                </a:extLst>
              </p:cNvPr>
              <p:cNvSpPr/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; </a:t>
                </a:r>
              </a:p>
              <a:p>
                <a:pPr algn="ctr"/>
                <a:r>
                  <a:rPr lang="en-US" sz="3600" b="1" i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lt; 0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ợc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36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36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B5E7D90-844C-0EFC-22AA-69870683EFA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34460" y="1472618"/>
                <a:ext cx="5149540" cy="1695679"/>
              </a:xfrm>
              <a:prstGeom prst="rect">
                <a:avLst/>
              </a:prstGeom>
              <a:blipFill>
                <a:blip r:embed="rId4"/>
                <a:stretch>
                  <a:fillRect l="-2367" r="-3550" b="-36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BA9F48-AA73-57FA-A66A-8672B52A42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037573"/>
              </p:ext>
            </p:extLst>
          </p:nvPr>
        </p:nvGraphicFramePr>
        <p:xfrm>
          <a:off x="4394200" y="23622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914400" imgH="216000" progId="Equation.DSMT4">
                  <p:embed/>
                </p:oleObj>
              </mc:Choice>
              <mc:Fallback>
                <p:oleObj name="Equation" r:id="rId5" imgW="914400" imgH="21600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0DBA9F48-AA73-57FA-A66A-8672B52A42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985F220-F18A-71DA-24E8-44943763F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94711"/>
              </p:ext>
            </p:extLst>
          </p:nvPr>
        </p:nvGraphicFramePr>
        <p:xfrm>
          <a:off x="4787900" y="23749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126720" imgH="190440" progId="Equation.DSMT4">
                  <p:embed/>
                </p:oleObj>
              </mc:Choice>
              <mc:Fallback>
                <p:oleObj name="Equation" r:id="rId7" imgW="126720" imgH="19044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D985F220-F18A-71DA-24E8-44943763FE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87900" y="23749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0F34C4C-320B-E753-3762-ADAB434B3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32384"/>
              </p:ext>
            </p:extLst>
          </p:nvPr>
        </p:nvGraphicFramePr>
        <p:xfrm>
          <a:off x="15102692" y="4455316"/>
          <a:ext cx="114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14120" imgH="228600" progId="Equation.DSMT4">
                  <p:embed/>
                </p:oleObj>
              </mc:Choice>
              <mc:Fallback>
                <p:oleObj name="Equation" r:id="rId8" imgW="114120" imgH="22860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40F34C4C-320B-E753-3762-ADAB434B3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02692" y="4455316"/>
                        <a:ext cx="114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A6D8C30-829A-6900-8E56-BA72299CB5D2}"/>
                  </a:ext>
                </a:extLst>
              </p:cNvPr>
              <p:cNvSpPr/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b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 dài bằng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𝒌</m:t>
                        </m:r>
                      </m:e>
                    </m:d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|</m:t>
                    </m:r>
                  </m:oMath>
                </a14:m>
                <a:r>
                  <a:rPr lang="en-US" sz="4000" b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1A6D8C30-829A-6900-8E56-BA72299CB5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3984" y="2825895"/>
                <a:ext cx="5992270" cy="26883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Connector: Curved 120">
            <a:extLst>
              <a:ext uri="{FF2B5EF4-FFF2-40B4-BE49-F238E27FC236}">
                <a16:creationId xmlns:a16="http://schemas.microsoft.com/office/drawing/2014/main" id="{C6A1D6C9-DF4A-3A37-9F25-EAE2090804BF}"/>
              </a:ext>
            </a:extLst>
          </p:cNvPr>
          <p:cNvCxnSpPr>
            <a:cxnSpLocks/>
          </p:cNvCxnSpPr>
          <p:nvPr/>
        </p:nvCxnSpPr>
        <p:spPr>
          <a:xfrm>
            <a:off x="17268712" y="3011372"/>
            <a:ext cx="2132286" cy="2014350"/>
          </a:xfrm>
          <a:prstGeom prst="curvedConnector3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ACF609D-7712-AA3A-C26A-E65B31C3A99B}"/>
                  </a:ext>
                </a:extLst>
              </p:cNvPr>
              <p:cNvSpPr/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lnSpc>
                    <a:spcPct val="115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𝟎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𝒌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0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𝟎</m:t>
                          </m:r>
                        </m:e>
                      </m:acc>
                      <m:r>
                        <a:rPr lang="en-US" sz="40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srgbClr val="FF0000"/>
                  </a:solidFill>
                  <a:latin typeface="Arial" panose="020B0604020202020204" pitchFamily="34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3ACF609D-7712-AA3A-C26A-E65B31C3A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6678" y="4644022"/>
                <a:ext cx="4438959" cy="7464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: Rounded Corners 127">
                <a:extLst>
                  <a:ext uri="{FF2B5EF4-FFF2-40B4-BE49-F238E27FC236}">
                    <a16:creationId xmlns:a16="http://schemas.microsoft.com/office/drawing/2014/main" id="{87BBCF19-8D3A-D73F-40EB-B5C5FC0A0D8F}"/>
                  </a:ext>
                </a:extLst>
              </p:cNvPr>
              <p:cNvSpPr/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m:rPr>
                        <m:nor/>
                      </m:rPr>
                      <a:rPr lang="vi-VN" sz="4000" b="1">
                        <a:solidFill>
                          <a:prstClr val="black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d>
                      <m:dPr>
                        <m:ctrlP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Arial" panose="020B060402020202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   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•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=(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𝒉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)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Arial" panose="020B060402020202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•</m:t>
                      </m:r>
                      <m:r>
                        <a:rPr lang="en-US" sz="40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  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; (−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𝟏</m:t>
                      </m:r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=−</m:t>
                      </m:r>
                      <m:acc>
                        <m:accPr>
                          <m:chr m:val="⃗"/>
                          <m:ctrlPr>
                            <a:rPr lang="en-US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vi-VN" sz="4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Arial" panose="020B060402020202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000" b="1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Arial" panose="020B0604020202020204" pitchFamily="34" charset="0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indent="-571500"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</m:acc>
                    <m:r>
                      <a:rPr lang="vi-VN" sz="40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⟺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:r>
                  <a:rPr lang="en-US" sz="4000" b="1" dirty="0" err="1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hoặc</a:t>
                </a:r>
                <a:r>
                  <a:rPr lang="en-US" sz="4000" b="1" dirty="0">
                    <a:solidFill>
                      <a:prstClr val="black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𝟎</m:t>
                        </m:r>
                      </m:e>
                    </m:acc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000" b="1" i="1" dirty="0">
                  <a:solidFill>
                    <a:prstClr val="black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21" name="Rectangle: Rounded Corners 127">
                <a:extLst>
                  <a:ext uri="{FF2B5EF4-FFF2-40B4-BE49-F238E27FC236}">
                    <a16:creationId xmlns:a16="http://schemas.microsoft.com/office/drawing/2014/main" id="{87BBCF19-8D3A-D73F-40EB-B5C5FC0A0D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4349" y="8226405"/>
                <a:ext cx="8930231" cy="5411350"/>
              </a:xfrm>
              <a:prstGeom prst="round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Rectangle 21">
            <a:extLst>
              <a:ext uri="{FF2B5EF4-FFF2-40B4-BE49-F238E27FC236}">
                <a16:creationId xmlns:a16="http://schemas.microsoft.com/office/drawing/2014/main" id="{BD4DAAED-0C93-120B-D035-F6675E9C62F0}"/>
              </a:ext>
            </a:extLst>
          </p:cNvPr>
          <p:cNvSpPr/>
          <p:nvPr/>
        </p:nvSpPr>
        <p:spPr>
          <a:xfrm>
            <a:off x="2991630" y="5904606"/>
            <a:ext cx="3392394" cy="202329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70AD47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Ứng dụn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FAAB39-785C-7BF5-58FD-F1C08D9E941F}"/>
                  </a:ext>
                </a:extLst>
              </p:cNvPr>
              <p:cNvSpPr/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r>
                      <a:rPr lang="vi-VN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𝑰</m:t>
                    </m:r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0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𝑨𝑩</m:t>
                    </m:r>
                  </m:oMath>
                </a14:m>
                <a:endParaRPr lang="fr-FR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ctr"/>
                <a:r>
                  <a:rPr lang="fr-FR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𝑰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 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ACFAAB39-785C-7BF5-58FD-F1C08D9E94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975" y="9309475"/>
                <a:ext cx="7799187" cy="1931307"/>
              </a:xfrm>
              <a:prstGeom prst="rect">
                <a:avLst/>
              </a:prstGeom>
              <a:blipFill>
                <a:blip r:embed="rId13"/>
                <a:stretch>
                  <a:fillRect t="-88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FBFA7C76-E695-0EEF-5FE3-0B6C0DA20EE9}"/>
                  </a:ext>
                </a:extLst>
              </p:cNvPr>
              <p:cNvSpPr/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prstClr val="black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fr-FR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vi-VN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>
                  <a:solidFill>
                    <a:prstClr val="black"/>
                  </a:solidFill>
                  <a:latin typeface="Tahoma" panose="020B0604030504040204" pitchFamily="34" charset="0"/>
                </a:endParaRPr>
              </a:p>
              <a:p>
                <a:pPr algn="ctr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𝑨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𝑩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𝑪</m:t>
                        </m:r>
                      </m:e>
                    </m:acc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Arial" panose="020B0604020202020204" pitchFamily="34" charset="0"/>
                            <a:cs typeface="Times New Roman" panose="02020603050405020304" pitchFamily="18" charset="0"/>
                          </a:rPr>
                          <m:t>𝑴𝑮</m:t>
                        </m:r>
                      </m:e>
                    </m:acc>
                    <m:r>
                      <a:rPr lang="en-US" sz="4000" b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Arial" panose="020B060402020202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∀ </m:t>
                    </m:r>
                    <m:r>
                      <a:rPr lang="en-US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𝑴</m:t>
                    </m:r>
                  </m:oMath>
                </a14:m>
                <a:r>
                  <a:rPr lang="en-US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ctr"/>
                <a:endParaRPr lang="en-US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FBFA7C76-E695-0EEF-5FE3-0B6C0DA20E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967806"/>
                <a:ext cx="9436100" cy="1755366"/>
              </a:xfrm>
              <a:prstGeom prst="rect">
                <a:avLst/>
              </a:prstGeom>
              <a:blipFill>
                <a:blip r:embed="rId14"/>
                <a:stretch>
                  <a:fillRect b="-520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: Rounded Corners 134">
            <a:extLst>
              <a:ext uri="{FF2B5EF4-FFF2-40B4-BE49-F238E27FC236}">
                <a16:creationId xmlns:a16="http://schemas.microsoft.com/office/drawing/2014/main" id="{065F4FA2-DC9D-0463-5D5C-E2B5F106A9B2}"/>
              </a:ext>
            </a:extLst>
          </p:cNvPr>
          <p:cNvSpPr/>
          <p:nvPr/>
        </p:nvSpPr>
        <p:spPr>
          <a:xfrm>
            <a:off x="1061336" y="1870511"/>
            <a:ext cx="5176336" cy="1704975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ng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endParaRPr lang="en-US" sz="54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9618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9" grpId="0"/>
      <p:bldP spid="12" grpId="0"/>
      <p:bldP spid="13" grpId="0" animBg="1"/>
      <p:bldP spid="14" grpId="0"/>
      <p:bldP spid="18" grpId="0"/>
      <p:bldP spid="20" grpId="0"/>
      <p:bldP spid="21" grpId="0" animBg="1"/>
      <p:bldP spid="22" grpId="0"/>
      <p:bldP spid="23" grpId="0"/>
      <p:bldP spid="24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037425" y="2433014"/>
            <a:ext cx="22699730" cy="1453186"/>
            <a:chOff x="721799" y="1603075"/>
            <a:chExt cx="22602713" cy="145318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453186"/>
              <a:chOff x="1268078" y="3405486"/>
              <a:chExt cx="22602713" cy="145318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27927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2565335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ỏi</a:t>
                  </a:r>
                  <a:r>
                    <a:rPr lang="en-US" sz="4600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13033" y="1938233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Hãy nêu khái niệm tổng của hai </a:t>
              </a:r>
              <a:r>
                <a:rPr lang="vi-VN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ectơ?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78" name="Group 10"/>
          <p:cNvGrpSpPr/>
          <p:nvPr/>
        </p:nvGrpSpPr>
        <p:grpSpPr>
          <a:xfrm>
            <a:off x="1037425" y="4289808"/>
            <a:ext cx="22646617" cy="9121393"/>
            <a:chOff x="1270511" y="5867400"/>
            <a:chExt cx="22623651" cy="7917254"/>
          </a:xfrm>
        </p:grpSpPr>
        <p:sp>
          <p:nvSpPr>
            <p:cNvPr id="79" name="Rounded Rectangle 78"/>
            <p:cNvSpPr/>
            <p:nvPr/>
          </p:nvSpPr>
          <p:spPr>
            <a:xfrm>
              <a:off x="1272210" y="6139009"/>
              <a:ext cx="22621952" cy="764564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/>
            <p:cNvGrpSpPr/>
            <p:nvPr/>
          </p:nvGrpSpPr>
          <p:grpSpPr>
            <a:xfrm>
              <a:off x="1270511" y="5867400"/>
              <a:ext cx="3300487" cy="885307"/>
              <a:chOff x="1224541" y="6305967"/>
              <a:chExt cx="3300487" cy="885307"/>
            </a:xfrm>
          </p:grpSpPr>
          <p:sp>
            <p:nvSpPr>
              <p:cNvPr id="81" name="Freeform 20"/>
              <p:cNvSpPr>
                <a:spLocks/>
              </p:cNvSpPr>
              <p:nvPr/>
            </p:nvSpPr>
            <p:spPr bwMode="auto">
              <a:xfrm rot="16200000" flipV="1">
                <a:off x="2746326" y="5372727"/>
                <a:ext cx="828631" cy="2728772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8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1301232" y="5539471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*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r>
              <a:rPr lang="en-US" sz="4400" dirty="0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sz="4400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0CB3E50B-31D6-4D82-9A87-C5F414F0907E}"/>
                  </a:ext>
                </a:extLst>
              </p:cNvPr>
              <p:cNvSpPr txBox="1"/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2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prstClr val="black"/>
                            </a:solidFill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1 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</m:t>
                    </m:r>
                    <m:r>
                      <a:rPr lang="en-US" sz="4400" b="1" i="1" smtClean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ùy ý,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 smtClean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𝑩</m:t>
                        </m:r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CB3E50B-31D6-4D82-9A87-C5F414F090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54" y="6387900"/>
                <a:ext cx="9687987" cy="1647887"/>
              </a:xfrm>
              <a:prstGeom prst="rect">
                <a:avLst/>
              </a:prstGeom>
              <a:blipFill rotWithShape="1">
                <a:blip r:embed="rId3"/>
                <a:stretch>
                  <a:fillRect l="-2516" t="-1852" b="-162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ợc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ổ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vi-VN" sz="4400" b="1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2087" y="8435791"/>
                <a:ext cx="8312675" cy="1766894"/>
              </a:xfrm>
              <a:prstGeom prst="rect">
                <a:avLst/>
              </a:prstGeom>
              <a:blipFill rotWithShape="1">
                <a:blip r:embed="rId4"/>
                <a:stretch>
                  <a:fillRect l="-2933" t="-1379" b="-151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916800" y="11444068"/>
            <a:ext cx="940704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ổ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ộ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252" y="10242448"/>
                <a:ext cx="6289370" cy="870110"/>
              </a:xfrm>
              <a:prstGeom prst="rect">
                <a:avLst/>
              </a:prstGeom>
              <a:blipFill rotWithShape="1">
                <a:blip r:embed="rId5"/>
                <a:stretch>
                  <a:fillRect l="-3973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14941103" y="6590404"/>
            <a:ext cx="2199608" cy="1349830"/>
          </a:xfrm>
          <a:prstGeom prst="straightConnector1">
            <a:avLst/>
          </a:prstGeom>
          <a:ln w="57150">
            <a:solidFill>
              <a:srgbClr val="FF000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18727444" y="6251734"/>
            <a:ext cx="1395259" cy="1409446"/>
          </a:xfrm>
          <a:prstGeom prst="straightConnector1">
            <a:avLst/>
          </a:prstGeom>
          <a:ln w="57150">
            <a:solidFill>
              <a:srgbClr val="00B050"/>
            </a:solidFill>
            <a:headEnd type="oval" w="med" len="med"/>
            <a:tailEnd type="triangl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15556372" y="8778311"/>
            <a:ext cx="2532932" cy="1464137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0367" y="6503958"/>
                <a:ext cx="699928" cy="70788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7007" y="6190711"/>
                <a:ext cx="633190" cy="79938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</m:t>
                      </m:r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/>
                          <a:ea typeface="Tahoma" pitchFamily="34" charset="0"/>
                          <a:cs typeface="Tahoma" pitchFamily="34" charset="0"/>
                          <a:sym typeface="Symbol"/>
                        </a:rPr>
                        <m:t> </m:t>
                      </m:r>
                    </m:oMath>
                  </m:oMathPara>
                </a14:m>
                <a:endParaRPr lang="en-US" sz="4000" b="1" i="1" spc="-150" dirty="0" smtClean="0">
                  <a:solidFill>
                    <a:srgbClr val="C0504D"/>
                  </a:solidFill>
                  <a:latin typeface="Cambria Math"/>
                  <a:ea typeface="Tahoma" pitchFamily="34" charset="0"/>
                  <a:cs typeface="Tahoma" pitchFamily="34" charset="0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6408" y="9916861"/>
                <a:ext cx="699928" cy="132343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48162" y="8035786"/>
                <a:ext cx="741141" cy="707886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 dirty="0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109" name="TextBox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5768" y="10091398"/>
                <a:ext cx="699928" cy="707886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 flipV="1">
            <a:off x="15556372" y="10242448"/>
            <a:ext cx="3689360" cy="79526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15291" y="10440914"/>
                <a:ext cx="1408338" cy="7993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2" name="Straight Arrow Connector 111">
            <a:extLst>
              <a:ext uri="{FF2B5EF4-FFF2-40B4-BE49-F238E27FC236}">
                <a16:creationId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8069954" y="8853537"/>
            <a:ext cx="1175778" cy="1349148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4" grpId="0"/>
      <p:bldP spid="2" grpId="0"/>
      <p:bldP spid="4" grpId="0"/>
      <p:bldP spid="73" grpId="0"/>
      <p:bldP spid="75" grpId="0"/>
      <p:bldP spid="101" grpId="0"/>
      <p:bldP spid="105" grpId="0"/>
      <p:bldP spid="109" grpId="0"/>
      <p:bldP spid="1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54"/>
          <p:cNvGrpSpPr/>
          <p:nvPr/>
        </p:nvGrpSpPr>
        <p:grpSpPr>
          <a:xfrm>
            <a:off x="888249" y="2490655"/>
            <a:ext cx="22699730" cy="3165542"/>
            <a:chOff x="1268078" y="3405486"/>
            <a:chExt cx="22602713" cy="3165542"/>
          </a:xfrm>
        </p:grpSpPr>
        <p:sp>
          <p:nvSpPr>
            <p:cNvPr id="74" name="Rounded Rectangle 73"/>
            <p:cNvSpPr/>
            <p:nvPr/>
          </p:nvSpPr>
          <p:spPr>
            <a:xfrm>
              <a:off x="1532360" y="3579402"/>
              <a:ext cx="22338431" cy="299162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7"/>
            <p:cNvGrpSpPr/>
            <p:nvPr/>
          </p:nvGrpSpPr>
          <p:grpSpPr>
            <a:xfrm>
              <a:off x="1268078" y="3405486"/>
              <a:ext cx="4394042" cy="940513"/>
              <a:chOff x="1311958" y="3405486"/>
              <a:chExt cx="4394042" cy="940513"/>
            </a:xfrm>
          </p:grpSpPr>
          <p:sp>
            <p:nvSpPr>
              <p:cNvPr id="77" name="Freeform 20"/>
              <p:cNvSpPr>
                <a:spLocks/>
              </p:cNvSpPr>
              <p:nvPr/>
            </p:nvSpPr>
            <p:spPr bwMode="auto">
              <a:xfrm rot="5400000">
                <a:off x="3492641" y="2099826"/>
                <a:ext cx="793396" cy="363332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2248640" y="3467833"/>
                <a:ext cx="256533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ỏ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1176052" y="5922005"/>
            <a:ext cx="22411926" cy="7192281"/>
            <a:chOff x="1220788" y="7162800"/>
            <a:chExt cx="22414520" cy="7193114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2412822" cy="693736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1973845" cy="8172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" name="TextBox 3"/>
          <p:cNvSpPr txBox="1"/>
          <p:nvPr/>
        </p:nvSpPr>
        <p:spPr>
          <a:xfrm>
            <a:off x="3049656" y="1602026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b="1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1239219" y="3642718"/>
            <a:ext cx="1122454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1. </a:t>
            </a:r>
            <a:r>
              <a:rPr lang="pt-BR" sz="4400" b="1" spc="-150" dirty="0">
                <a:latin typeface="Tahoma" pitchFamily="34" charset="0"/>
                <a:ea typeface="Tahoma" pitchFamily="34" charset="0"/>
                <a:cs typeface="Tahoma" pitchFamily="34" charset="0"/>
              </a:rPr>
              <a:t>Hãy nêu khái niệm tổng của hai </a:t>
            </a:r>
            <a:r>
              <a:rPr lang="pt-BR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vi-VN" sz="4400" b="1" spc="-15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400" b="1" spc="-150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2 vectơ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6702430"/>
                <a:ext cx="6683458" cy="870110"/>
              </a:xfrm>
              <a:prstGeom prst="rect">
                <a:avLst/>
              </a:prstGeom>
              <a:blipFill rotWithShape="1">
                <a:blip r:embed="rId3"/>
                <a:stretch>
                  <a:fillRect l="-3741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Connector 52"/>
          <p:cNvCxnSpPr>
            <a:cxnSpLocks/>
          </p:cNvCxnSpPr>
          <p:nvPr/>
        </p:nvCxnSpPr>
        <p:spPr>
          <a:xfrm>
            <a:off x="11178025" y="6177722"/>
            <a:ext cx="77979" cy="6890363"/>
          </a:xfrm>
          <a:prstGeom prst="line">
            <a:avLst/>
          </a:prstGeom>
          <a:ln w="381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ấ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ô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349" y="11380339"/>
                <a:ext cx="11648022" cy="769441"/>
              </a:xfrm>
              <a:prstGeom prst="rect">
                <a:avLst/>
              </a:prstGeom>
              <a:blipFill rotWithShape="1">
                <a:blip r:embed="rId4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 .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7" y="10479304"/>
                <a:ext cx="11648023" cy="769441"/>
              </a:xfrm>
              <a:prstGeom prst="rect">
                <a:avLst/>
              </a:prstGeom>
              <a:blipFill rotWithShape="1">
                <a:blip r:embed="rId5"/>
                <a:stretch>
                  <a:fillRect l="-1884" t="-19048" b="-380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FF79615B-0F28-408D-B5DC-78F9DB976779}"/>
              </a:ext>
            </a:extLst>
          </p:cNvPr>
          <p:cNvCxnSpPr/>
          <p:nvPr/>
        </p:nvCxnSpPr>
        <p:spPr>
          <a:xfrm flipV="1">
            <a:off x="7686292" y="7188569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9939B816-7E8E-477B-8EAC-628BA8DA82B3}"/>
              </a:ext>
            </a:extLst>
          </p:cNvPr>
          <p:cNvCxnSpPr>
            <a:cxnSpLocks/>
          </p:cNvCxnSpPr>
          <p:nvPr/>
        </p:nvCxnSpPr>
        <p:spPr>
          <a:xfrm>
            <a:off x="9932580" y="6702430"/>
            <a:ext cx="641072" cy="1303833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33402EEF-20A4-40AF-ABFA-A285B9EDA7C7}"/>
              </a:ext>
            </a:extLst>
          </p:cNvPr>
          <p:cNvCxnSpPr>
            <a:cxnSpLocks/>
          </p:cNvCxnSpPr>
          <p:nvPr/>
        </p:nvCxnSpPr>
        <p:spPr>
          <a:xfrm flipV="1">
            <a:off x="8634885" y="9376474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C1F9605-E447-4D10-95C2-0F692AE86CFE}"/>
                  </a:ext>
                </a:extLst>
              </p:cNvPr>
              <p:cNvSpPr txBox="1"/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C1F9605-E447-4D10-95C2-0F692AE86C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4226" y="6895487"/>
                <a:ext cx="699928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EA23ABE-2DAD-45C8-862A-7B6DB0121AAB}"/>
                  </a:ext>
                </a:extLst>
              </p:cNvPr>
              <p:cNvSpPr txBox="1"/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CEA23ABE-2DAD-45C8-862A-7B6DB0121A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6420" y="7017840"/>
                <a:ext cx="633190" cy="7993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>
            <a:extLst>
              <a:ext uri="{FF2B5EF4-FFF2-40B4-BE49-F238E27FC236}">
                <a16:creationId xmlns:a16="http://schemas.microsoft.com/office/drawing/2014/main" id="{530DC42B-CE6E-4A73-88C4-7E244EDDC102}"/>
              </a:ext>
            </a:extLst>
          </p:cNvPr>
          <p:cNvSpPr/>
          <p:nvPr/>
        </p:nvSpPr>
        <p:spPr>
          <a:xfrm>
            <a:off x="8563507" y="10373309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>
            <a:extLst>
              <a:ext uri="{FF2B5EF4-FFF2-40B4-BE49-F238E27FC236}">
                <a16:creationId xmlns:a16="http://schemas.microsoft.com/office/drawing/2014/main" id="{D807A7B8-B406-466B-BF12-C90E435535F9}"/>
              </a:ext>
            </a:extLst>
          </p:cNvPr>
          <p:cNvSpPr/>
          <p:nvPr/>
        </p:nvSpPr>
        <p:spPr>
          <a:xfrm>
            <a:off x="10452595" y="9308227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>
            <a:extLst>
              <a:ext uri="{FF2B5EF4-FFF2-40B4-BE49-F238E27FC236}">
                <a16:creationId xmlns:a16="http://schemas.microsoft.com/office/drawing/2014/main" id="{08F35D96-908A-4439-8C4B-A53BDF1FE7A0}"/>
              </a:ext>
            </a:extLst>
          </p:cNvPr>
          <p:cNvSpPr/>
          <p:nvPr/>
        </p:nvSpPr>
        <p:spPr>
          <a:xfrm>
            <a:off x="11056469" y="10615623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FDEEC75-B09B-4928-9E68-D12C882DB91B}"/>
                  </a:ext>
                </a:extLst>
              </p:cNvPr>
              <p:cNvSpPr txBox="1"/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3FDEEC75-B09B-4928-9E68-D12C882DB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635" y="9776334"/>
                <a:ext cx="699928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CDFAD67-9D2F-4130-ADEC-6C9D17BF8875}"/>
                  </a:ext>
                </a:extLst>
              </p:cNvPr>
              <p:cNvSpPr txBox="1"/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CDFAD67-9D2F-4130-ADEC-6C9D17BF88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51038" y="8677422"/>
                <a:ext cx="699928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13DB7A4-1D5D-4F48-80C0-5D89FEF8CAA9}"/>
                  </a:ext>
                </a:extLst>
              </p:cNvPr>
              <p:cNvSpPr txBox="1"/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C0504D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>
                  <a:solidFill>
                    <a:srgbClr val="C0504D"/>
                  </a:solidFill>
                </a:endParaRPr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013DB7A4-1D5D-4F48-80C0-5D89FEF8CA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46421" y="10639386"/>
                <a:ext cx="699928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0C564F5E-2324-4DDD-87F8-C81326B58822}"/>
              </a:ext>
            </a:extLst>
          </p:cNvPr>
          <p:cNvCxnSpPr>
            <a:cxnSpLocks/>
          </p:cNvCxnSpPr>
          <p:nvPr/>
        </p:nvCxnSpPr>
        <p:spPr>
          <a:xfrm>
            <a:off x="8681749" y="10495105"/>
            <a:ext cx="2430772" cy="188873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037C8D7-A2B1-495C-A121-9777FBB6EFE1}"/>
                  </a:ext>
                </a:extLst>
              </p:cNvPr>
              <p:cNvSpPr txBox="1"/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spc="-15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F037C8D7-A2B1-495C-A121-9777FBB6E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648" y="10639386"/>
                <a:ext cx="1408338" cy="79938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5B6AB0D7-9226-4431-84B6-FE5CB52F7D4E}"/>
              </a:ext>
            </a:extLst>
          </p:cNvPr>
          <p:cNvCxnSpPr>
            <a:cxnSpLocks/>
          </p:cNvCxnSpPr>
          <p:nvPr/>
        </p:nvCxnSpPr>
        <p:spPr>
          <a:xfrm>
            <a:off x="10520535" y="9451702"/>
            <a:ext cx="591986" cy="1229891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6DACB818-7023-4AB5-9AAB-638F124EE7DE}"/>
              </a:ext>
            </a:extLst>
          </p:cNvPr>
          <p:cNvCxnSpPr/>
          <p:nvPr/>
        </p:nvCxnSpPr>
        <p:spPr>
          <a:xfrm flipV="1">
            <a:off x="14490748" y="870523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779A00E-6E84-4A9C-94FE-0875FE321F82}"/>
                  </a:ext>
                </a:extLst>
              </p:cNvPr>
              <p:cNvSpPr txBox="1"/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B779A00E-6E84-4A9C-94FE-0875FE321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3248" y="9064405"/>
                <a:ext cx="699928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BBD54BF-C9A9-4187-8F47-E38FBE5FC163}"/>
                  </a:ext>
                </a:extLst>
              </p:cNvPr>
              <p:cNvSpPr txBox="1"/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𝑨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0BBD54BF-C9A9-4187-8F47-E38FBE5FC1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4468" y="9668961"/>
                <a:ext cx="699928" cy="70788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Oval 83">
            <a:extLst>
              <a:ext uri="{FF2B5EF4-FFF2-40B4-BE49-F238E27FC236}">
                <a16:creationId xmlns:a16="http://schemas.microsoft.com/office/drawing/2014/main" id="{C48C366A-3066-4501-A829-C366442276C6}"/>
              </a:ext>
            </a:extLst>
          </p:cNvPr>
          <p:cNvSpPr/>
          <p:nvPr/>
        </p:nvSpPr>
        <p:spPr>
          <a:xfrm>
            <a:off x="14429970" y="9702070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5D083C6-E34A-48B1-B117-070BF2A315C2}"/>
                  </a:ext>
                </a:extLst>
              </p:cNvPr>
              <p:cNvSpPr txBox="1"/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𝑩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35D083C6-E34A-48B1-B117-070BF2A315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8307" y="8723533"/>
                <a:ext cx="699928" cy="70788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9CF9F3B-B8C9-42F9-97AF-28079A6B2370}"/>
                  </a:ext>
                </a:extLst>
              </p:cNvPr>
              <p:cNvSpPr txBox="1"/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𝑪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09CF9F3B-B8C9-42F9-97AF-28079A6B23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67049" y="7598085"/>
                <a:ext cx="699928" cy="70788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7" name="Oval 86">
            <a:extLst>
              <a:ext uri="{FF2B5EF4-FFF2-40B4-BE49-F238E27FC236}">
                <a16:creationId xmlns:a16="http://schemas.microsoft.com/office/drawing/2014/main" id="{EBD06BF5-0698-420D-930C-ACDB648F3FF9}"/>
              </a:ext>
            </a:extLst>
          </p:cNvPr>
          <p:cNvSpPr/>
          <p:nvPr/>
        </p:nvSpPr>
        <p:spPr>
          <a:xfrm>
            <a:off x="16334970" y="8639678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FFD3DDAE-FB17-4C10-A27A-EBF22B459594}"/>
              </a:ext>
            </a:extLst>
          </p:cNvPr>
          <p:cNvCxnSpPr/>
          <p:nvPr/>
        </p:nvCxnSpPr>
        <p:spPr>
          <a:xfrm flipV="1">
            <a:off x="16425608" y="7598085"/>
            <a:ext cx="1905000" cy="1070776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167ECBB-DAB2-4BCE-ACD2-B2B5A5F67F67}"/>
                  </a:ext>
                </a:extLst>
              </p:cNvPr>
              <p:cNvSpPr txBox="1"/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5167ECBB-DAB2-4BCE-ACD2-B2B5A5F67F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8015647"/>
                <a:ext cx="699928" cy="70788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Oval 89">
            <a:extLst>
              <a:ext uri="{FF2B5EF4-FFF2-40B4-BE49-F238E27FC236}">
                <a16:creationId xmlns:a16="http://schemas.microsoft.com/office/drawing/2014/main" id="{A3B6F896-F8CA-4BEB-98D3-F4FD72765AA0}"/>
              </a:ext>
            </a:extLst>
          </p:cNvPr>
          <p:cNvSpPr/>
          <p:nvPr/>
        </p:nvSpPr>
        <p:spPr>
          <a:xfrm>
            <a:off x="18330608" y="7477056"/>
            <a:ext cx="121556" cy="14788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5ECB3B8B-A9BA-4A91-AC41-A6BE7ABD2703}"/>
              </a:ext>
            </a:extLst>
          </p:cNvPr>
          <p:cNvCxnSpPr>
            <a:cxnSpLocks/>
          </p:cNvCxnSpPr>
          <p:nvPr/>
        </p:nvCxnSpPr>
        <p:spPr>
          <a:xfrm flipV="1">
            <a:off x="14517229" y="7591628"/>
            <a:ext cx="3809612" cy="2162388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D3A9678-B819-456F-B14E-E34AD02E5E43}"/>
                  </a:ext>
                </a:extLst>
              </p:cNvPr>
              <p:cNvSpPr txBox="1"/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D3A9678-B819-456F-B14E-E34AD02E5E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30279" y="7526838"/>
                <a:ext cx="1477768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6C483A1-99E5-4DD3-9FF2-745F1237FE64}"/>
                  </a:ext>
                </a:extLst>
              </p:cNvPr>
              <p:cNvSpPr txBox="1"/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spc="-150">
                    <a:solidFill>
                      <a:srgbClr val="FF0000"/>
                    </a:solidFill>
                    <a:ea typeface="Tahoma" pitchFamily="34" charset="0"/>
                    <a:cs typeface="Tahoma" pitchFamily="34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4000" b="1" i="1" spc="-15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000" b="1" i="1" spc="-15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000" b="1" i="1" spc="-15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26C483A1-99E5-4DD3-9FF2-745F1237F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41777" y="7577779"/>
                <a:ext cx="1025860" cy="707886"/>
              </a:xfrm>
              <a:prstGeom prst="rect">
                <a:avLst/>
              </a:prstGeom>
              <a:blipFill>
                <a:blip r:embed="rId18"/>
                <a:stretch>
                  <a:fillRect l="-21429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28982BC-7048-4CB2-A62E-D8539201F7AD}"/>
                  </a:ext>
                </a:extLst>
              </p:cNvPr>
              <p:cNvSpPr txBox="1"/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000" b="1" i="1" spc="-15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000" b="1" i="1" spc="-15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000" b="1" i="1" spc="-15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928982BC-7048-4CB2-A62E-D8539201F7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9352" y="9234764"/>
                <a:ext cx="1193970" cy="707886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Cloud 91">
                <a:extLst>
                  <a:ext uri="{FF2B5EF4-FFF2-40B4-BE49-F238E27FC236}">
                    <a16:creationId xmlns:a16="http://schemas.microsoft.com/office/drawing/2014/main" id="{A445EAFA-6446-4135-A9D8-084B41B2FCB6}"/>
                  </a:ext>
                </a:extLst>
              </p:cNvPr>
              <p:cNvSpPr/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solidFill>
                <a:srgbClr val="00B05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m hãy thử </a:t>
                </a:r>
                <a:b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ự đoán </a:t>
                </a:r>
                <a:r>
                  <a:rPr lang="vi-VN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 của vectơ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8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/>
                  <a:t> </a:t>
                </a:r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 vớ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spc="-15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Cloud 9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445EAFA-6446-4135-A9D8-084B41B2FC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3350" y="1295400"/>
                <a:ext cx="6942455" cy="4538115"/>
              </a:xfrm>
              <a:prstGeom prst="cloud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A8387817-281F-4D27-8291-92045AC47BF4}"/>
                  </a:ext>
                </a:extLst>
              </p:cNvPr>
              <p:cNvSpPr txBox="1"/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Font typeface="Arial" charset="0"/>
                  <a:buChar char="•"/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ờ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dirty="0"/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8387817-281F-4D27-8291-92045AC47B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12191342"/>
                <a:ext cx="11648022" cy="769441"/>
              </a:xfrm>
              <a:prstGeom prst="rect">
                <a:avLst/>
              </a:prstGeom>
              <a:blipFill rotWithShape="1">
                <a:blip r:embed="rId21"/>
                <a:stretch>
                  <a:fillRect l="-1884" t="-19048" b="-341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84D9E15D-D00A-4C24-923D-A9EBE3D65FD2}"/>
                  </a:ext>
                </a:extLst>
              </p:cNvPr>
              <p:cNvSpPr/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ấy điểm </a:t>
                </a:r>
                <a14:m>
                  <m:oMath xmlns:m="http://schemas.openxmlformats.org/officeDocument/2006/math">
                    <m:r>
                      <a:rPr lang="nl-NL" sz="4400" b="1" i="1" spc="-150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</m:t>
                    </m:r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ùy ý, vẽ:</a:t>
                </a:r>
              </a:p>
              <a:p>
                <a:pPr algn="just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𝑩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𝑩𝑪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84D9E15D-D00A-4C24-923D-A9EBE3D65FD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7723957"/>
                <a:ext cx="6015126" cy="1547218"/>
              </a:xfrm>
              <a:prstGeom prst="rect">
                <a:avLst/>
              </a:prstGeom>
              <a:blipFill rotWithShape="1">
                <a:blip r:embed="rId22"/>
                <a:stretch>
                  <a:fillRect l="-4154" t="-8268" b="-1732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9EEB7FF8-C069-463C-9533-3399CEC3C9D0}"/>
                  </a:ext>
                </a:extLst>
              </p:cNvPr>
              <p:cNvSpPr/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được gọi là tổng của hai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B7FF8-C069-463C-9533-3399CEC3C9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810" y="9323827"/>
                <a:ext cx="6015126" cy="2310954"/>
              </a:xfrm>
              <a:prstGeom prst="rect">
                <a:avLst/>
              </a:prstGeom>
              <a:blipFill rotWithShape="1">
                <a:blip r:embed="rId23"/>
                <a:stretch>
                  <a:fillRect l="-4154" t="-1579" r="-4053" b="-1105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ED4B5BA3-C0B8-4BB7-88D3-3041108D6BC8}"/>
                  </a:ext>
                </a:extLst>
              </p:cNvPr>
              <p:cNvSpPr/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nl-NL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í </a:t>
                </a:r>
                <a:r>
                  <a:rPr lang="nl-NL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iệu: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𝑨𝑪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𝒂</m:t>
                        </m:r>
                      </m:e>
                    </m:acc>
                    <m:r>
                      <a:rPr lang="en-US" sz="4400" b="1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9" name="Rectangle 10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D4B5BA3-C0B8-4BB7-88D3-3041108D6B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9507" y="11705953"/>
                <a:ext cx="6015126" cy="870110"/>
              </a:xfrm>
              <a:prstGeom prst="rect">
                <a:avLst/>
              </a:prstGeom>
              <a:blipFill rotWithShape="1">
                <a:blip r:embed="rId24"/>
                <a:stretch>
                  <a:fillRect l="-4154" t="-3497" b="-314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E8EAADF1-A78B-4100-815D-1CBD28824533}"/>
                  </a:ext>
                </a:extLst>
              </p:cNvPr>
              <p:cNvSpPr txBox="1"/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b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</a:b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dirty="0"/>
                  <a:t>.</a:t>
                </a: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8EAADF1-A78B-4100-815D-1CBD288245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168" y="6250830"/>
                <a:ext cx="11231948" cy="1446550"/>
              </a:xfrm>
              <a:prstGeom prst="rect">
                <a:avLst/>
              </a:prstGeom>
              <a:blipFill rotWithShape="1">
                <a:blip r:embed="rId25"/>
                <a:stretch>
                  <a:fillRect l="-2170" t="-8403" b="-1932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. Cho </a:t>
                </a:r>
                <a:r>
                  <a:rPr lang="pt-BR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ánh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ướng và độ dài của vectơ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o </a:t>
                </a:r>
                <a:r>
                  <a:rPr lang="en-US" sz="4400" b="1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6052" y="4547374"/>
                <a:ext cx="22175897" cy="856068"/>
              </a:xfrm>
              <a:prstGeom prst="rect">
                <a:avLst/>
              </a:prstGeom>
              <a:blipFill>
                <a:blip r:embed="rId26"/>
                <a:stretch>
                  <a:fillRect l="-1127" t="-5714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1" name="Straight Arrow Connector 110">
            <a:extLst>
              <a:ext uri="{FF2B5EF4-FFF2-40B4-BE49-F238E27FC236}">
                <a16:creationId xmlns:a16="http://schemas.microsoft.com/office/drawing/2014/main" id="{9ABCA9AC-B76E-47A0-8ABF-2369ECC264F0}"/>
              </a:ext>
            </a:extLst>
          </p:cNvPr>
          <p:cNvCxnSpPr>
            <a:cxnSpLocks/>
          </p:cNvCxnSpPr>
          <p:nvPr/>
        </p:nvCxnSpPr>
        <p:spPr>
          <a:xfrm flipH="1">
            <a:off x="17541230" y="8000548"/>
            <a:ext cx="3793116" cy="2207282"/>
          </a:xfrm>
          <a:prstGeom prst="straightConnector1">
            <a:avLst/>
          </a:prstGeom>
          <a:ln w="5715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8608916" y="1716321"/>
            <a:ext cx="51024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4700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KHỞI ĐỘNG</a:t>
            </a:r>
            <a:endParaRPr lang="en-US" sz="4700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7770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81" grpId="0"/>
      <p:bldP spid="83" grpId="0"/>
      <p:bldP spid="84" grpId="0" animBg="1"/>
      <p:bldP spid="85" grpId="0"/>
      <p:bldP spid="86" grpId="0"/>
      <p:bldP spid="87" grpId="0" animBg="1"/>
      <p:bldP spid="89" grpId="0"/>
      <p:bldP spid="90" grpId="0" animBg="1"/>
      <p:bldP spid="93" grpId="0"/>
      <p:bldP spid="97" grpId="0"/>
      <p:bldP spid="98" grpId="0"/>
      <p:bldP spid="92" grpId="0" animBg="1"/>
      <p:bldP spid="99" grpId="0"/>
      <p:bldP spid="110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/>
          <p:cNvGrpSpPr/>
          <p:nvPr/>
        </p:nvGrpSpPr>
        <p:grpSpPr>
          <a:xfrm>
            <a:off x="325435" y="1931840"/>
            <a:ext cx="8056565" cy="830997"/>
            <a:chOff x="168274" y="1892299"/>
            <a:chExt cx="8056565" cy="830995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87561" y="1892299"/>
              <a:ext cx="6137278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>
                <a:spcBef>
                  <a:spcPct val="0"/>
                </a:spcBef>
                <a:defRPr/>
              </a:pPr>
              <a:r>
                <a:rPr lang="en-US" sz="4700" b="1" dirty="0" smtClean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ĐỊNH </a:t>
              </a: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</a:p>
          </p:txBody>
        </p:sp>
      </p:grpSp>
      <p:grpSp>
        <p:nvGrpSpPr>
          <p:cNvPr id="70" name="Group 144"/>
          <p:cNvGrpSpPr/>
          <p:nvPr/>
        </p:nvGrpSpPr>
        <p:grpSpPr>
          <a:xfrm>
            <a:off x="1019657" y="3411353"/>
            <a:ext cx="21771044" cy="6972166"/>
            <a:chOff x="1076414" y="3099768"/>
            <a:chExt cx="21773564" cy="6972972"/>
          </a:xfrm>
        </p:grpSpPr>
        <p:sp>
          <p:nvSpPr>
            <p:cNvPr id="78" name="Rounded Rectangle 77"/>
            <p:cNvSpPr/>
            <p:nvPr/>
          </p:nvSpPr>
          <p:spPr>
            <a:xfrm>
              <a:off x="1312551" y="3442480"/>
              <a:ext cx="21537427" cy="6630260"/>
            </a:xfrm>
            <a:prstGeom prst="roundRect">
              <a:avLst>
                <a:gd name="adj" fmla="val 5894"/>
              </a:avLst>
            </a:prstGeom>
            <a:solidFill>
              <a:srgbClr val="CCECFF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9" name="Group 65"/>
            <p:cNvGrpSpPr/>
            <p:nvPr/>
          </p:nvGrpSpPr>
          <p:grpSpPr>
            <a:xfrm>
              <a:off x="1076414" y="3099768"/>
              <a:ext cx="4867186" cy="831457"/>
              <a:chOff x="166396" y="8705567"/>
              <a:chExt cx="4867186" cy="831457"/>
            </a:xfrm>
          </p:grpSpPr>
          <p:sp>
            <p:nvSpPr>
              <p:cNvPr id="8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649060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1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82" name="TextBox 81"/>
              <p:cNvSpPr txBox="1"/>
              <p:nvPr/>
            </p:nvSpPr>
            <p:spPr>
              <a:xfrm>
                <a:off x="932118" y="8705567"/>
                <a:ext cx="3408699" cy="800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A1D23BCF-86AA-427A-9F9F-7E6F09B979F7}"/>
                  </a:ext>
                </a:extLst>
              </p:cNvPr>
              <p:cNvSpPr/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≠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Tích của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số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một vectơ, kí hiệ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được xác định như sau: 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1D23BCF-86AA-427A-9F9F-7E6F09B979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4" y="4000102"/>
                <a:ext cx="20910195" cy="2115579"/>
              </a:xfrm>
              <a:prstGeom prst="rect">
                <a:avLst/>
              </a:prstGeom>
              <a:blipFill rotWithShape="1">
                <a:blip r:embed="rId3"/>
                <a:stretch>
                  <a:fillRect l="-1166" r="-1195" b="-1296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9EE473AE-EC84-4276-BCF0-2A2C03BCBA06}"/>
                  </a:ext>
                </a:extLst>
              </p:cNvPr>
              <p:cNvSpPr txBox="1"/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ề hướng: 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ùng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gt;</m:t>
                    </m:r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nl-NL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endParaRPr lang="nl-NL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E473AE-EC84-4276-BCF0-2A2C03BCBA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6120993"/>
                <a:ext cx="20910196" cy="1107996"/>
              </a:xfrm>
              <a:prstGeom prst="rect">
                <a:avLst/>
              </a:prstGeom>
              <a:blipFill rotWithShape="1">
                <a:blip r:embed="rId4"/>
                <a:stretch>
                  <a:fillRect l="-1166" b="-1318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7C64465C-B4CC-404F-A362-1EE00D878DC9}"/>
                  </a:ext>
                </a:extLst>
              </p:cNvPr>
              <p:cNvSpPr txBox="1"/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+  </a:t>
                </a: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ề độ dài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C64465C-B4CC-404F-A362-1EE00D878D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8107862"/>
                <a:ext cx="20910196" cy="977704"/>
              </a:xfrm>
              <a:prstGeom prst="rect">
                <a:avLst/>
              </a:prstGeom>
              <a:blipFill rotWithShape="1">
                <a:blip r:embed="rId5"/>
                <a:stretch>
                  <a:fillRect l="-1166" b="-2875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218F10EA-CB86-47F8-B6F9-E160CFA465DB}"/>
                  </a:ext>
                </a:extLst>
              </p:cNvPr>
              <p:cNvSpPr txBox="1"/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ngược hướng với </a:t>
                </a:r>
                <a:r>
                  <a:rPr lang="nl-NL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nl-NL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nl-NL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218F10EA-CB86-47F8-B6F9-E160CFA465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7160808"/>
                <a:ext cx="20910196" cy="1107996"/>
              </a:xfrm>
              <a:prstGeom prst="rect">
                <a:avLst/>
              </a:prstGeom>
              <a:blipFill rotWithShape="1">
                <a:blip r:embed="rId6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A5AF839A-ADD9-4995-81D7-5F98C4669BF5}"/>
                  </a:ext>
                </a:extLst>
              </p:cNvPr>
              <p:cNvSpPr txBox="1"/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* Qui ước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𝒌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nl-NL" sz="44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A5AF839A-ADD9-4995-81D7-5F98C4669B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1405" y="9117027"/>
                <a:ext cx="20910196" cy="1076961"/>
              </a:xfrm>
              <a:prstGeom prst="rect">
                <a:avLst/>
              </a:prstGeom>
              <a:blipFill rotWithShape="1">
                <a:blip r:embed="rId7"/>
                <a:stretch>
                  <a:fillRect l="-1166" b="-2613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76"/>
          <p:cNvSpPr txBox="1">
            <a:spLocks noChangeArrowheads="1"/>
          </p:cNvSpPr>
          <p:nvPr/>
        </p:nvSpPr>
        <p:spPr bwMode="auto">
          <a:xfrm>
            <a:off x="1604473" y="11175999"/>
            <a:ext cx="20727128" cy="1717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ct val="50000"/>
              </a:spcBef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ấ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05593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/>
      <p:bldP spid="96" grpId="0"/>
      <p:bldP spid="97" grpId="0"/>
      <p:bldP spid="98" grpId="0"/>
      <p:bldP spid="99" grpId="0"/>
      <p:bldP spid="10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id="{B4162C80-7BCD-4002-B4D1-EEDB4C0D5E7E}"/>
              </a:ext>
            </a:extLst>
          </p:cNvPr>
          <p:cNvGrpSpPr/>
          <p:nvPr/>
        </p:nvGrpSpPr>
        <p:grpSpPr>
          <a:xfrm>
            <a:off x="1068688" y="6509602"/>
            <a:ext cx="21819676" cy="5865772"/>
            <a:chOff x="1270511" y="5867400"/>
            <a:chExt cx="21819676" cy="6489486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2D339C7F-EACB-46C3-B982-83FBF4517FA5}"/>
                </a:ext>
              </a:extLst>
            </p:cNvPr>
            <p:cNvSpPr/>
            <p:nvPr/>
          </p:nvSpPr>
          <p:spPr>
            <a:xfrm>
              <a:off x="1272210" y="6139009"/>
              <a:ext cx="21817977" cy="621787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id="{3FE91C94-04BF-4FA7-8222-6AB31161F284}"/>
              </a:ext>
            </a:extLst>
          </p:cNvPr>
          <p:cNvGrpSpPr/>
          <p:nvPr/>
        </p:nvGrpSpPr>
        <p:grpSpPr>
          <a:xfrm>
            <a:off x="998591" y="2012173"/>
            <a:ext cx="21841827" cy="4137247"/>
            <a:chOff x="1268078" y="3405486"/>
            <a:chExt cx="21841827" cy="4137247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1841827" cy="375178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ụ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ư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ình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Xác định hai điểm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𝑵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:</a:t>
                </a:r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a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</a:p>
              <a:p>
                <a:pPr algn="just">
                  <a:lnSpc>
                    <a:spcPct val="150000"/>
                  </a:lnSpc>
                </a:pP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b)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𝑵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794" y="2788417"/>
                <a:ext cx="20260596" cy="3238259"/>
              </a:xfrm>
              <a:prstGeom prst="rect">
                <a:avLst/>
              </a:prstGeom>
              <a:blipFill rotWithShape="1">
                <a:blip r:embed="rId2"/>
                <a:stretch>
                  <a:fillRect l="-1233" b="-770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vi-VN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ẽ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 đi qu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o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giá củ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7788492"/>
                <a:ext cx="21782240" cy="1107996"/>
              </a:xfrm>
              <a:prstGeom prst="rect">
                <a:avLst/>
              </a:prstGeom>
              <a:blipFill rotWithShape="1">
                <a:blip r:embed="rId3"/>
                <a:stretch>
                  <a:fillRect b="-1381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𝑴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𝑴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ùng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9069490"/>
                <a:ext cx="21782240" cy="1237968"/>
              </a:xfrm>
              <a:prstGeom prst="rect">
                <a:avLst/>
              </a:prstGeom>
              <a:blipFill rotWithShape="1">
                <a:blip r:embed="rId4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67B81336-FDE5-4EA1-A393-DC9259EC6346}"/>
                  </a:ext>
                </a:extLst>
              </p:cNvPr>
              <p:cNvSpPr txBox="1"/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  <a:sym typeface="Symbol" panose="05050102010706020507" pitchFamily="18" charset="2"/>
                  </a:rPr>
                  <a:t>- </a:t>
                </a:r>
                <a:r>
                  <a:rPr lang="en-US" sz="4400" b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𝑵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∈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𝑶</m:t>
                    </m:r>
                    <m:r>
                      <a:rPr lang="en-US" sz="4400" b="1" i="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𝐍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vi-VN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  <m:r>
                          <a:rPr lang="en-US" sz="4400" b="1" i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𝐍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 hướng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  <m:r>
                      <a:rPr lang="en-US" sz="4400" b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7B81336-FDE5-4EA1-A393-DC9259EC6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453" y="10449745"/>
                <a:ext cx="21782240" cy="1237968"/>
              </a:xfrm>
              <a:prstGeom prst="rect">
                <a:avLst/>
              </a:prstGeom>
              <a:blipFill rotWithShape="1">
                <a:blip r:embed="rId5"/>
                <a:stretch>
                  <a:fillRect b="-93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F001606C-BDFB-4767-8680-F9BEB89E776B}"/>
              </a:ext>
            </a:extLst>
          </p:cNvPr>
          <p:cNvCxnSpPr>
            <a:cxnSpLocks/>
          </p:cNvCxnSpPr>
          <p:nvPr/>
        </p:nvCxnSpPr>
        <p:spPr>
          <a:xfrm flipV="1">
            <a:off x="9829038" y="4519081"/>
            <a:ext cx="12496800" cy="14654"/>
          </a:xfrm>
          <a:prstGeom prst="line">
            <a:avLst/>
          </a:prstGeom>
          <a:ln w="76200">
            <a:solidFill>
              <a:srgbClr val="C0504D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985BBBB9-4792-4EBD-985E-35FD9AEBCBB3}"/>
              </a:ext>
            </a:extLst>
          </p:cNvPr>
          <p:cNvCxnSpPr>
            <a:cxnSpLocks/>
          </p:cNvCxnSpPr>
          <p:nvPr/>
        </p:nvCxnSpPr>
        <p:spPr>
          <a:xfrm flipH="1" flipV="1">
            <a:off x="10838891" y="4528953"/>
            <a:ext cx="4216911" cy="9564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60B59F35-72FD-44D7-A9DC-BB3A0C335981}"/>
              </a:ext>
            </a:extLst>
          </p:cNvPr>
          <p:cNvCxnSpPr>
            <a:cxnSpLocks/>
          </p:cNvCxnSpPr>
          <p:nvPr/>
        </p:nvCxnSpPr>
        <p:spPr>
          <a:xfrm>
            <a:off x="15060769" y="4534250"/>
            <a:ext cx="5697295" cy="8534"/>
          </a:xfrm>
          <a:prstGeom prst="straightConnector1">
            <a:avLst/>
          </a:prstGeom>
          <a:ln w="76200">
            <a:solidFill>
              <a:srgbClr val="3333FF"/>
            </a:solidFill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E0515676-8C1C-4EB7-8D4D-DC58AF5C6433}"/>
                  </a:ext>
                </a:extLst>
              </p:cNvPr>
              <p:cNvSpPr txBox="1"/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spc="-150" dirty="0">
                    <a:solidFill>
                      <a:srgbClr val="3333FF"/>
                    </a:solidFill>
                    <a:ea typeface="Tahoma" pitchFamily="34" charset="0"/>
                    <a:cs typeface="Tahoma" pitchFamily="34" charset="0"/>
                  </a:rPr>
                  <a:t>3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accPr>
                      <m:e>
                        <m:r>
                          <a:rPr lang="en-US" sz="4400" b="1" i="1" spc="-15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𝒂</m:t>
                        </m:r>
                      </m:e>
                    </m:acc>
                  </m:oMath>
                </a14:m>
                <a:endParaRPr lang="en-US" sz="4400" dirty="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3" name="TextBox 11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E0515676-8C1C-4EB7-8D4D-DC58AF5C64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38128" y="4725152"/>
                <a:ext cx="1100710" cy="769441"/>
              </a:xfrm>
              <a:prstGeom prst="rect">
                <a:avLst/>
              </a:prstGeom>
              <a:blipFill rotWithShape="1">
                <a:blip r:embed="rId6"/>
                <a:stretch>
                  <a:fillRect l="-22099" t="-15873" b="-3730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4EF92607-50DE-4530-9459-F19485E3E6E4}"/>
                  </a:ext>
                </a:extLst>
              </p:cNvPr>
              <p:cNvSpPr txBox="1"/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acc>
                        <m:accPr>
                          <m:chr m:val="⃗"/>
                          <m:ctrlPr>
                            <a:rPr lang="en-US" sz="4400" b="1" i="1" spc="-150" smtClean="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>
                              <a:solidFill>
                                <a:srgbClr val="3333FF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</m:e>
                      </m:acc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4" name="TextBox 11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4EF92607-50DE-4530-9459-F19485E3E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35485" y="4683407"/>
                <a:ext cx="1100710" cy="769441"/>
              </a:xfrm>
              <a:prstGeom prst="rect">
                <a:avLst/>
              </a:prstGeom>
              <a:blipFill rotWithShape="1">
                <a:blip r:embed="rId7"/>
                <a:stretch>
                  <a:fillRect r="-497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>
            <a:extLst>
              <a:ext uri="{FF2B5EF4-FFF2-40B4-BE49-F238E27FC236}">
                <a16:creationId xmlns:a16="http://schemas.microsoft.com/office/drawing/2014/main" id="{434DD0DA-9835-4AA5-87FC-0AF862D8831A}"/>
              </a:ext>
            </a:extLst>
          </p:cNvPr>
          <p:cNvGrpSpPr/>
          <p:nvPr/>
        </p:nvGrpSpPr>
        <p:grpSpPr>
          <a:xfrm>
            <a:off x="14623816" y="3688573"/>
            <a:ext cx="2286000" cy="2128034"/>
            <a:chOff x="14579300" y="4515949"/>
            <a:chExt cx="2286000" cy="2128034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83A875C0-EA6D-4ACB-914F-5F5C9811F7BE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5467859" y="5735511"/>
              <a:ext cx="1397441" cy="21468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triangle"/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5F911793-4A5C-4678-957E-58598F8BA45F}"/>
                    </a:ext>
                  </a:extLst>
                </p:cNvPr>
                <p:cNvSpPr txBox="1"/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 spc="-150" smtClean="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accPr>
                          <m:e>
                            <m:r>
                              <a:rPr lang="en-US" sz="4400" b="1" i="1" spc="-150">
                                <a:solidFill>
                                  <a:srgbClr val="3333FF"/>
                                </a:solidFill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79" name="TextBox 78">
                  <a:extLst>
                    <a:ext uri="{FF2B5EF4-FFF2-40B4-BE49-F238E27FC236}">
                      <a16:creationId xmlns:a16="http://schemas.microsoft.com/office/drawing/2014/main" id="{5F911793-4A5C-4678-957E-58598F8BA45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467859" y="5874542"/>
                  <a:ext cx="699928" cy="7694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Oval 79">
              <a:extLst>
                <a:ext uri="{FF2B5EF4-FFF2-40B4-BE49-F238E27FC236}">
                  <a16:creationId xmlns:a16="http://schemas.microsoft.com/office/drawing/2014/main" id="{6961A1E0-01B1-4782-86BF-E72831A83EAF}"/>
                </a:ext>
              </a:extLst>
            </p:cNvPr>
            <p:cNvSpPr/>
            <p:nvPr/>
          </p:nvSpPr>
          <p:spPr>
            <a:xfrm>
              <a:off x="14868486" y="5210971"/>
              <a:ext cx="198924" cy="217048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highlight>
                  <a:srgbClr val="000080"/>
                </a:highlight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AB23E6C6-2C4E-4EE3-B6CD-0D8630C50F7A}"/>
                    </a:ext>
                  </a:extLst>
                </p:cNvPr>
                <p:cNvSpPr txBox="1"/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 spc="-150" smtClean="0">
                            <a:solidFill>
                              <a:srgbClr val="3333FF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𝑶</m:t>
                        </m:r>
                      </m:oMath>
                    </m:oMathPara>
                  </a14:m>
                  <a:endParaRPr lang="en-US" sz="4400">
                    <a:solidFill>
                      <a:srgbClr val="3333FF"/>
                    </a:solidFill>
                  </a:endParaRPr>
                </a:p>
              </p:txBody>
            </p:sp>
          </mc:Choice>
          <mc:Fallback xmlns="">
            <p:sp>
              <p:nvSpPr>
                <p:cNvPr id="81" name="TextBox 80">
                  <a:extLst>
                    <a:ext uri="{FF2B5EF4-FFF2-40B4-BE49-F238E27FC236}">
                      <a16:creationId xmlns:a16="http://schemas.microsoft.com/office/drawing/2014/main" id="{AB23E6C6-2C4E-4EE3-B6CD-0D8630C50F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579300" y="4515949"/>
                  <a:ext cx="699928" cy="7694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5" name="Oval 114">
            <a:extLst>
              <a:ext uri="{FF2B5EF4-FFF2-40B4-BE49-F238E27FC236}">
                <a16:creationId xmlns:a16="http://schemas.microsoft.com/office/drawing/2014/main" id="{38F1BD2E-BE8C-4AD3-8B82-68E43CCFC1D9}"/>
              </a:ext>
            </a:extLst>
          </p:cNvPr>
          <p:cNvSpPr/>
          <p:nvPr/>
        </p:nvSpPr>
        <p:spPr>
          <a:xfrm>
            <a:off x="10782767" y="4421238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B8E720EE-D916-409D-BEC9-4EE706701137}"/>
                  </a:ext>
                </a:extLst>
              </p:cNvPr>
              <p:cNvSpPr txBox="1"/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𝑴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8E720EE-D916-409D-BEC9-4EE706701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02069" y="3698943"/>
                <a:ext cx="699928" cy="76944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Oval 116">
            <a:extLst>
              <a:ext uri="{FF2B5EF4-FFF2-40B4-BE49-F238E27FC236}">
                <a16:creationId xmlns:a16="http://schemas.microsoft.com/office/drawing/2014/main" id="{CFFEBB4E-8FBA-4FEC-BC15-B50E46E7CD72}"/>
              </a:ext>
            </a:extLst>
          </p:cNvPr>
          <p:cNvSpPr/>
          <p:nvPr/>
        </p:nvSpPr>
        <p:spPr>
          <a:xfrm>
            <a:off x="20638801" y="4452402"/>
            <a:ext cx="198924" cy="217048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highlight>
                <a:srgbClr val="000080"/>
              </a:highligh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55F0573A-F1D7-43F1-814F-70C476AB9E8C}"/>
                  </a:ext>
                </a:extLst>
              </p:cNvPr>
              <p:cNvSpPr txBox="1"/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 smtClean="0">
                          <a:solidFill>
                            <a:srgbClr val="3333FF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𝑵</m:t>
                      </m:r>
                    </m:oMath>
                  </m:oMathPara>
                </a14:m>
                <a:endParaRPr lang="en-US" sz="4400">
                  <a:solidFill>
                    <a:srgbClr val="3333FF"/>
                  </a:solidFill>
                </a:endParaRPr>
              </a:p>
            </p:txBody>
          </p:sp>
        </mc:Choice>
        <mc:Fallback xmlns="">
          <p:sp>
            <p:nvSpPr>
              <p:cNvPr id="118" name="TextBox 117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5F0573A-F1D7-43F1-814F-70C476AB9E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58103" y="3730107"/>
                <a:ext cx="699928" cy="769441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153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85" grpId="0"/>
      <p:bldP spid="113" grpId="0"/>
      <p:bldP spid="114" grpId="0"/>
      <p:bldP spid="115" grpId="0" animBg="1"/>
      <p:bldP spid="116" grpId="0"/>
      <p:bldP spid="117" grpId="0" animBg="1"/>
      <p:bldP spid="1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10">
            <a:extLst>
              <a:ext uri="{FF2B5EF4-FFF2-40B4-BE49-F238E27FC236}">
                <a16:creationId xmlns:a16="http://schemas.microsoft.com/office/drawing/2014/main" id="{B4162C80-7BCD-4002-B4D1-EEDB4C0D5E7E}"/>
              </a:ext>
            </a:extLst>
          </p:cNvPr>
          <p:cNvGrpSpPr/>
          <p:nvPr/>
        </p:nvGrpSpPr>
        <p:grpSpPr>
          <a:xfrm>
            <a:off x="1096575" y="5471114"/>
            <a:ext cx="22296825" cy="7863886"/>
            <a:chOff x="1270511" y="5867400"/>
            <a:chExt cx="22296825" cy="8700059"/>
          </a:xfrm>
        </p:grpSpPr>
        <p:sp>
          <p:nvSpPr>
            <p:cNvPr id="33" name="Rounded Rectangle 52">
              <a:extLst>
                <a:ext uri="{FF2B5EF4-FFF2-40B4-BE49-F238E27FC236}">
                  <a16:creationId xmlns:a16="http://schemas.microsoft.com/office/drawing/2014/main" id="{2D339C7F-EACB-46C3-B982-83FBF4517FA5}"/>
                </a:ext>
              </a:extLst>
            </p:cNvPr>
            <p:cNvSpPr/>
            <p:nvPr/>
          </p:nvSpPr>
          <p:spPr>
            <a:xfrm>
              <a:off x="1272210" y="6139006"/>
              <a:ext cx="22295126" cy="84284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4" name="Group 60">
              <a:extLst>
                <a:ext uri="{FF2B5EF4-FFF2-40B4-BE49-F238E27FC236}">
                  <a16:creationId xmlns:a16="http://schemas.microsoft.com/office/drawing/2014/main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35" name="Freeform 20">
                <a:extLst>
                  <a:ext uri="{FF2B5EF4-FFF2-40B4-BE49-F238E27FC236}">
                    <a16:creationId xmlns:a16="http://schemas.microsoft.com/office/drawing/2014/main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58">
                <a:extLst>
                  <a:ext uri="{FF2B5EF4-FFF2-40B4-BE49-F238E27FC236}">
                    <a16:creationId xmlns:a16="http://schemas.microsoft.com/office/drawing/2014/main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9" name="Group 54">
            <a:extLst>
              <a:ext uri="{FF2B5EF4-FFF2-40B4-BE49-F238E27FC236}">
                <a16:creationId xmlns:a16="http://schemas.microsoft.com/office/drawing/2014/main" id="{3FE91C94-04BF-4FA7-8222-6AB31161F284}"/>
              </a:ext>
            </a:extLst>
          </p:cNvPr>
          <p:cNvGrpSpPr/>
          <p:nvPr/>
        </p:nvGrpSpPr>
        <p:grpSpPr>
          <a:xfrm>
            <a:off x="906540" y="1634279"/>
            <a:ext cx="22486860" cy="3505199"/>
            <a:chOff x="1268078" y="3405486"/>
            <a:chExt cx="22486860" cy="3505199"/>
          </a:xfrm>
        </p:grpSpPr>
        <p:sp>
          <p:nvSpPr>
            <p:cNvPr id="40" name="Rounded Rectangle 61">
              <a:extLst>
                <a:ext uri="{FF2B5EF4-FFF2-40B4-BE49-F238E27FC236}">
                  <a16:creationId xmlns:a16="http://schemas.microsoft.com/office/drawing/2014/main" id="{18C42423-50E8-448A-BC50-31F0BDC3C34D}"/>
                </a:ext>
              </a:extLst>
            </p:cNvPr>
            <p:cNvSpPr/>
            <p:nvPr/>
          </p:nvSpPr>
          <p:spPr>
            <a:xfrm>
              <a:off x="1268078" y="3790950"/>
              <a:ext cx="22486860" cy="31197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1" name="Group 67">
              <a:extLst>
                <a:ext uri="{FF2B5EF4-FFF2-40B4-BE49-F238E27FC236}">
                  <a16:creationId xmlns:a16="http://schemas.microsoft.com/office/drawing/2014/main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2" name="Freeform 20">
                <a:extLst>
                  <a:ext uri="{FF2B5EF4-FFF2-40B4-BE49-F238E27FC236}">
                    <a16:creationId xmlns:a16="http://schemas.microsoft.com/office/drawing/2014/main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44" name="Group 70">
                <a:extLst>
                  <a:ext uri="{FF2B5EF4-FFF2-40B4-BE49-F238E27FC236}">
                    <a16:creationId xmlns:a16="http://schemas.microsoft.com/office/drawing/2014/main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5" name="Rectangle 44">
                  <a:extLst>
                    <a:ext uri="{FF2B5EF4-FFF2-40B4-BE49-F238E27FC236}">
                      <a16:creationId xmlns:a16="http://schemas.microsoft.com/office/drawing/2014/main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Freeform 13">
                  <a:extLst>
                    <a:ext uri="{FF2B5EF4-FFF2-40B4-BE49-F238E27FC236}">
                      <a16:creationId xmlns:a16="http://schemas.microsoft.com/office/drawing/2014/main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14">
                  <a:extLst>
                    <a:ext uri="{FF2B5EF4-FFF2-40B4-BE49-F238E27FC236}">
                      <a16:creationId xmlns:a16="http://schemas.microsoft.com/office/drawing/2014/main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5">
                  <a:extLst>
                    <a:ext uri="{FF2B5EF4-FFF2-40B4-BE49-F238E27FC236}">
                      <a16:creationId xmlns:a16="http://schemas.microsoft.com/office/drawing/2014/main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6">
                  <a:extLst>
                    <a:ext uri="{FF2B5EF4-FFF2-40B4-BE49-F238E27FC236}">
                      <a16:creationId xmlns:a16="http://schemas.microsoft.com/office/drawing/2014/main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7">
                  <a:extLst>
                    <a:ext uri="{FF2B5EF4-FFF2-40B4-BE49-F238E27FC236}">
                      <a16:creationId xmlns:a16="http://schemas.microsoft.com/office/drawing/2014/main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8">
                  <a:extLst>
                    <a:ext uri="{FF2B5EF4-FFF2-40B4-BE49-F238E27FC236}">
                      <a16:creationId xmlns:a16="http://schemas.microsoft.com/office/drawing/2014/main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9">
                  <a:extLst>
                    <a:ext uri="{FF2B5EF4-FFF2-40B4-BE49-F238E27FC236}">
                      <a16:creationId xmlns:a16="http://schemas.microsoft.com/office/drawing/2014/main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0">
                  <a:extLst>
                    <a:ext uri="{FF2B5EF4-FFF2-40B4-BE49-F238E27FC236}">
                      <a16:creationId xmlns:a16="http://schemas.microsoft.com/office/drawing/2014/main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1">
                  <a:extLst>
                    <a:ext uri="{FF2B5EF4-FFF2-40B4-BE49-F238E27FC236}">
                      <a16:creationId xmlns:a16="http://schemas.microsoft.com/office/drawing/2014/main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2">
                  <a:extLst>
                    <a:ext uri="{FF2B5EF4-FFF2-40B4-BE49-F238E27FC236}">
                      <a16:creationId xmlns:a16="http://schemas.microsoft.com/office/drawing/2014/main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3">
                  <a:extLst>
                    <a:ext uri="{FF2B5EF4-FFF2-40B4-BE49-F238E27FC236}">
                      <a16:creationId xmlns:a16="http://schemas.microsoft.com/office/drawing/2014/main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>
                  <a:extLst>
                    <a:ext uri="{FF2B5EF4-FFF2-40B4-BE49-F238E27FC236}">
                      <a16:creationId xmlns:a16="http://schemas.microsoft.com/office/drawing/2014/main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>
                  <a:extLst>
                    <a:ext uri="{FF2B5EF4-FFF2-40B4-BE49-F238E27FC236}">
                      <a16:creationId xmlns:a16="http://schemas.microsoft.com/office/drawing/2014/main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>
                  <a:extLst>
                    <a:ext uri="{FF2B5EF4-FFF2-40B4-BE49-F238E27FC236}">
                      <a16:creationId xmlns:a16="http://schemas.microsoft.com/office/drawing/2014/main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>
                  <a:extLst>
                    <a:ext uri="{FF2B5EF4-FFF2-40B4-BE49-F238E27FC236}">
                      <a16:creationId xmlns:a16="http://schemas.microsoft.com/office/drawing/2014/main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>
                  <a:extLst>
                    <a:ext uri="{FF2B5EF4-FFF2-40B4-BE49-F238E27FC236}">
                      <a16:creationId xmlns:a16="http://schemas.microsoft.com/office/drawing/2014/main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>
                  <a:extLst>
                    <a:ext uri="{FF2B5EF4-FFF2-40B4-BE49-F238E27FC236}">
                      <a16:creationId xmlns:a16="http://schemas.microsoft.com/office/drawing/2014/main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>
                  <a:extLst>
                    <a:ext uri="{FF2B5EF4-FFF2-40B4-BE49-F238E27FC236}">
                      <a16:creationId xmlns:a16="http://schemas.microsoft.com/office/drawing/2014/main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>
                  <a:extLst>
                    <a:ext uri="{FF2B5EF4-FFF2-40B4-BE49-F238E27FC236}">
                      <a16:creationId xmlns:a16="http://schemas.microsoft.com/office/drawing/2014/main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>
                  <a:extLst>
                    <a:ext uri="{FF2B5EF4-FFF2-40B4-BE49-F238E27FC236}">
                      <a16:creationId xmlns:a16="http://schemas.microsoft.com/office/drawing/2014/main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>
                  <a:extLst>
                    <a:ext uri="{FF2B5EF4-FFF2-40B4-BE49-F238E27FC236}">
                      <a16:creationId xmlns:a16="http://schemas.microsoft.com/office/drawing/2014/main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>
                  <a:extLst>
                    <a:ext uri="{FF2B5EF4-FFF2-40B4-BE49-F238E27FC236}">
                      <a16:creationId xmlns:a16="http://schemas.microsoft.com/office/drawing/2014/main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>
                  <a:extLst>
                    <a:ext uri="{FF2B5EF4-FFF2-40B4-BE49-F238E27FC236}">
                      <a16:creationId xmlns:a16="http://schemas.microsoft.com/office/drawing/2014/main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>
                  <a:extLst>
                    <a:ext uri="{FF2B5EF4-FFF2-40B4-BE49-F238E27FC236}">
                      <a16:creationId xmlns:a16="http://schemas.microsoft.com/office/drawing/2014/main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B2240A02-5A19-494A-BF2D-D9DB3EF356C0}"/>
                  </a:ext>
                </a:extLst>
              </p:cNvPr>
              <p:cNvSpPr txBox="1"/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tam </a:t>
                </a:r>
                <a:r>
                  <a:rPr lang="en-US" sz="4400" b="1" dirty="0" err="1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ác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ng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uyến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𝑨𝑴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ắt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au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ại</a:t>
                </a:r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solidFill>
                          <a:srgbClr val="000000"/>
                        </a:solidFill>
                        <a:effectLst/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rgbClr val="000000"/>
                    </a:solidFill>
                    <a:effectLst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 algn="just" fontAlgn="base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m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á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s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ố  </m:t>
                    </m:r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𝒂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/>
                        <a:ea typeface="Tahoma" pitchFamily="34" charset="0"/>
                        <a:cs typeface="Tahoma" pitchFamily="34" charset="0"/>
                      </a:rPr>
                      <m:t>𝒃</m:t>
                    </m:r>
                  </m:oMath>
                </a14:m>
                <a:r>
                  <a:rPr lang="en-US" sz="4400" b="1" i="1" dirty="0" smtClean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400" b="1" i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ế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400" b="1">
                        <a:solidFill>
                          <a:srgbClr val="000000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:  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𝑮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𝒂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𝑴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;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𝑵</m:t>
                        </m:r>
                      </m:e>
                    </m:acc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r>
                      <a:rPr lang="en-US" sz="4400" b="1" i="1">
                        <a:solidFill>
                          <a:srgbClr val="000000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𝒃</m:t>
                    </m:r>
                    <m:acc>
                      <m:accPr>
                        <m:chr m:val="⃗"/>
                        <m:ctrlPr>
                          <a:rPr lang="vi-VN" sz="44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𝑮𝑩</m:t>
                        </m:r>
                      </m:e>
                    </m:acc>
                    <m:r>
                      <m:rPr>
                        <m:nor/>
                      </m:rPr>
                      <a:rPr lang="en-US" sz="4400" b="1"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vi-VN" sz="4400" b="1">
                        <a:solidFill>
                          <a:srgbClr val="000000"/>
                        </a:solidFill>
                        <a:effectLst/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  </m:t>
                    </m:r>
                  </m:oMath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B2240A02-5A19-494A-BF2D-D9DB3EF356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5511" y="2574792"/>
                <a:ext cx="20146261" cy="2042290"/>
              </a:xfrm>
              <a:prstGeom prst="rect">
                <a:avLst/>
              </a:prstGeom>
              <a:blipFill rotWithShape="1">
                <a:blip r:embed="rId3"/>
                <a:stretch>
                  <a:fillRect l="-1210" t="-4776" b="-537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01D07ABD-7F9E-47DB-A9E8-1BE28B5254AC}"/>
                  </a:ext>
                </a:extLst>
              </p:cNvPr>
              <p:cNvSpPr txBox="1"/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i="0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ù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1D07ABD-7F9E-47DB-A9E8-1BE28B525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2824" y="6166441"/>
                <a:ext cx="13438835" cy="13405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DB8BA904-FC26-4015-B398-0A4F7E4D69CB}"/>
                  </a:ext>
                </a:extLst>
              </p:cNvPr>
              <p:cNvSpPr txBox="1"/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Bef>
                    <a:spcPts val="200"/>
                  </a:spcBef>
                  <a:spcAft>
                    <a:spcPts val="2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 smtClean="0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𝑮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𝟑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𝑨𝑴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𝒂</m:t>
                      </m:r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000" b="1" i="1">
                              <a:effectLst/>
                              <a:latin typeface="Cambria Math" panose="02040503050406030204" pitchFamily="18" charset="0"/>
                              <a:ea typeface="Arial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num>
                        <m:den>
                          <m:r>
                            <a:rPr lang="vi-VN" sz="40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𝟑</m:t>
                          </m:r>
                        </m:den>
                      </m:f>
                      <m:r>
                        <a:rPr lang="vi-VN" sz="40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DB8BA904-FC26-4015-B398-0A4F7E4D69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540" y="8527037"/>
                <a:ext cx="10033000" cy="158088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04082AC6-AA1E-4DB7-9159-04FF43B3EE0A}"/>
                  </a:ext>
                </a:extLst>
              </p:cNvPr>
              <p:cNvSpPr txBox="1"/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2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ect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ợ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à </m:t>
                      </m:r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𝑵</m:t>
                              </m:r>
                            </m:e>
                          </m:acc>
                        </m:e>
                      </m:d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vi-VN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/>
                                  <a:cs typeface="Times New Roman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/>
                                  <a:ea typeface="Times New Roman"/>
                                  <a:cs typeface="Times New Roman"/>
                                </a:rPr>
                                <m:t>𝑮𝑩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6" name="TextBox 7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04082AC6-AA1E-4DB7-9159-04FF43B3EE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1175" y="9812534"/>
                <a:ext cx="17535545" cy="209640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CA41A6FE-8539-4588-B1DF-C07A5045D1CA}"/>
                  </a:ext>
                </a:extLst>
              </p:cNvPr>
              <p:cNvSpPr txBox="1"/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indent="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  <a:sym typeface="Symbol" panose="05050102010706020507" pitchFamily="18" charset="2"/>
                        </a:rPr>
                        <m:t>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𝑵</m:t>
                          </m:r>
                        </m:e>
                      </m:acc>
                      <m:r>
                        <a:rPr lang="en-US" sz="4400" b="1" i="1">
                          <a:solidFill>
                            <a:srgbClr val="000000"/>
                          </a:solidFill>
                          <a:effectLst/>
                          <a:latin typeface="Cambria Math"/>
                          <a:ea typeface="Times New Roman"/>
                          <a:cs typeface="Times New Roman"/>
                        </a:rPr>
                        <m:t>=</m:t>
                      </m:r>
                      <m:f>
                        <m:fPr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𝟐</m:t>
                          </m:r>
                        </m:den>
                      </m:f>
                      <m:acc>
                        <m:accPr>
                          <m:chr m:val="⃗"/>
                          <m:ctrlPr>
                            <a:rPr lang="vi-VN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/>
                              <a:cs typeface="Times New Roman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/>
                              <a:ea typeface="Times New Roman"/>
                              <a:cs typeface="Times New Roman"/>
                            </a:rPr>
                            <m:t>𝑮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 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V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y</m:t>
                      </m:r>
                      <m:r>
                        <m:rPr>
                          <m:nor/>
                        </m:rPr>
                        <a:rPr lang="en-US" sz="4400" b="1">
                          <a:solidFill>
                            <a:srgbClr val="000000"/>
                          </a:solidFill>
                          <a:effectLst/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𝒃</m:t>
                      </m:r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=−</m:t>
                      </m:r>
                      <m:f>
                        <m:fPr>
                          <m:ctrlPr>
                            <a:rPr lang="vi-VN" sz="4400" b="1" i="1">
                              <a:effectLst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𝟏</m:t>
                          </m:r>
                        </m:num>
                        <m:den>
                          <m:r>
                            <a:rPr lang="vi-VN" sz="4400" b="1" i="1">
                              <a:effectLst/>
                              <a:latin typeface="Cambria Math"/>
                              <a:ea typeface="Arial"/>
                              <a:cs typeface="Times New Roman"/>
                            </a:rPr>
                            <m:t>𝟐</m:t>
                          </m:r>
                        </m:den>
                      </m:f>
                      <m:r>
                        <a:rPr lang="vi-VN" sz="4400" b="1" i="1">
                          <a:effectLst/>
                          <a:latin typeface="Cambria Math"/>
                          <a:ea typeface="Arial"/>
                          <a:cs typeface="Times New Roman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3" name="TextBox 8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A41A6FE-8539-4588-B1DF-C07A5045D1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7259" y="11238592"/>
                <a:ext cx="13186985" cy="2096408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6837829" y="5829947"/>
            <a:ext cx="6506743" cy="4970750"/>
            <a:chOff x="16837829" y="5829947"/>
            <a:chExt cx="6506743" cy="4970750"/>
          </a:xfrm>
        </p:grpSpPr>
        <p:grpSp>
          <p:nvGrpSpPr>
            <p:cNvPr id="79" name="Group 78"/>
            <p:cNvGrpSpPr/>
            <p:nvPr/>
          </p:nvGrpSpPr>
          <p:grpSpPr>
            <a:xfrm>
              <a:off x="16837829" y="5829947"/>
              <a:ext cx="6506743" cy="4970750"/>
              <a:chOff x="-58522" y="-25012"/>
              <a:chExt cx="2612835" cy="1568189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>
                <a:off x="848563" y="204826"/>
                <a:ext cx="409611" cy="96520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 flipV="1">
                <a:off x="307238" y="694944"/>
                <a:ext cx="1228725" cy="47498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4" name="Group 93"/>
              <p:cNvGrpSpPr/>
              <p:nvPr/>
            </p:nvGrpSpPr>
            <p:grpSpPr>
              <a:xfrm>
                <a:off x="-58522" y="-25012"/>
                <a:ext cx="2612835" cy="1568189"/>
                <a:chOff x="-58522" y="-25012"/>
                <a:chExt cx="2612835" cy="1568189"/>
              </a:xfrm>
            </p:grpSpPr>
            <p:grpSp>
              <p:nvGrpSpPr>
                <p:cNvPr id="95" name="Group 94"/>
                <p:cNvGrpSpPr/>
                <p:nvPr/>
              </p:nvGrpSpPr>
              <p:grpSpPr>
                <a:xfrm>
                  <a:off x="307238" y="204826"/>
                  <a:ext cx="1901825" cy="965200"/>
                  <a:chOff x="0" y="0"/>
                  <a:chExt cx="1901952" cy="965606"/>
                </a:xfrm>
              </p:grpSpPr>
              <p:cxnSp>
                <p:nvCxnSpPr>
                  <p:cNvPr id="102" name="Straight Connector 101"/>
                  <p:cNvCxnSpPr/>
                  <p:nvPr/>
                </p:nvCxnSpPr>
                <p:spPr>
                  <a:xfrm flipV="1">
                    <a:off x="0" y="0"/>
                    <a:ext cx="541020" cy="964565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9" name="Straight Connector 108"/>
                  <p:cNvCxnSpPr/>
                  <p:nvPr/>
                </p:nvCxnSpPr>
                <p:spPr>
                  <a:xfrm>
                    <a:off x="0" y="965606"/>
                    <a:ext cx="1901952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0" name="Straight Connector 109"/>
                  <p:cNvCxnSpPr/>
                  <p:nvPr/>
                </p:nvCxnSpPr>
                <p:spPr>
                  <a:xfrm flipH="1" flipV="1">
                    <a:off x="541324" y="0"/>
                    <a:ext cx="1360501" cy="965606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6" name="Text Box 263"/>
                <p:cNvSpPr txBox="1"/>
                <p:nvPr/>
              </p:nvSpPr>
              <p:spPr>
                <a:xfrm>
                  <a:off x="629107" y="-25012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vi-VN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</a:t>
                  </a: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A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7" name="Text Box 264"/>
                <p:cNvSpPr txBox="1"/>
                <p:nvPr/>
              </p:nvSpPr>
              <p:spPr>
                <a:xfrm>
                  <a:off x="782726" y="672998"/>
                  <a:ext cx="365760" cy="32918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G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8" name="Text Box 265"/>
                <p:cNvSpPr txBox="1"/>
                <p:nvPr/>
              </p:nvSpPr>
              <p:spPr>
                <a:xfrm>
                  <a:off x="2188553" y="1075246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C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99" name="Text Box 266"/>
                <p:cNvSpPr txBox="1"/>
                <p:nvPr/>
              </p:nvSpPr>
              <p:spPr>
                <a:xfrm>
                  <a:off x="-58522" y="1002182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 B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0" name="Text Box 267"/>
                <p:cNvSpPr txBox="1"/>
                <p:nvPr/>
              </p:nvSpPr>
              <p:spPr>
                <a:xfrm>
                  <a:off x="1046074" y="1170432"/>
                  <a:ext cx="490118" cy="37274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 M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  <p:sp>
              <p:nvSpPr>
                <p:cNvPr id="101" name="Text Box 268"/>
                <p:cNvSpPr txBox="1"/>
                <p:nvPr/>
              </p:nvSpPr>
              <p:spPr>
                <a:xfrm>
                  <a:off x="1537078" y="442915"/>
                  <a:ext cx="365760" cy="32893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1000"/>
                    </a:spcAft>
                  </a:pPr>
                  <a:r>
                    <a:rPr lang="en-US" sz="4400" b="1" i="1" dirty="0">
                      <a:solidFill>
                        <a:srgbClr val="FF0000"/>
                      </a:solidFill>
                      <a:effectLst/>
                      <a:latin typeface="Times New Roman"/>
                      <a:ea typeface="Arial"/>
                      <a:cs typeface="Times New Roman"/>
                    </a:rPr>
                    <a:t>N</a:t>
                  </a:r>
                  <a:endParaRPr lang="vi-VN" sz="4400" b="1" dirty="0">
                    <a:solidFill>
                      <a:srgbClr val="FF0000"/>
                    </a:solidFill>
                    <a:effectLst/>
                    <a:latin typeface="Arial"/>
                    <a:ea typeface="Arial"/>
                    <a:cs typeface="Times New Roman"/>
                  </a:endParaRPr>
                </a:p>
              </p:txBody>
            </p:sp>
          </p:grpSp>
        </p:grpSp>
        <p:cxnSp>
          <p:nvCxnSpPr>
            <p:cNvPr id="80" name="Straight Arrow Connector 79"/>
            <p:cNvCxnSpPr/>
            <p:nvPr/>
          </p:nvCxnSpPr>
          <p:spPr>
            <a:xfrm>
              <a:off x="19097087" y="6558527"/>
              <a:ext cx="1038891" cy="3060719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Arrow Connector 80"/>
            <p:cNvCxnSpPr/>
            <p:nvPr/>
          </p:nvCxnSpPr>
          <p:spPr>
            <a:xfrm>
              <a:off x="19097087" y="6558527"/>
              <a:ext cx="707799" cy="203911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17748808" y="8599172"/>
              <a:ext cx="2056965" cy="1016964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 flipV="1">
              <a:off x="19807668" y="8112200"/>
              <a:ext cx="1003683" cy="48715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𝑮</m:t>
                            </m:r>
                          </m:e>
                        </m:acc>
                      </m:e>
                    </m:d>
                    <m:r>
                      <a:rPr lang="en-US" sz="5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5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b="1" i="1"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5400" b="1" i="1">
                            <a:latin typeface="Cambria Math"/>
                          </a:rPr>
                          <m:t>𝟑</m:t>
                        </m:r>
                      </m:den>
                    </m:f>
                    <m:d>
                      <m:dPr>
                        <m:begChr m:val="|"/>
                        <m:endChr m:val="|"/>
                        <m:ctrlPr>
                          <a:rPr lang="vi-VN" sz="5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vi-VN" sz="5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5400" b="1" i="1">
                                <a:latin typeface="Cambria Math"/>
                              </a:rPr>
                              <m:t>𝑨𝑴</m:t>
                            </m:r>
                          </m:e>
                        </m:acc>
                      </m:e>
                    </m:d>
                  </m:oMath>
                </a14:m>
                <a:endParaRPr lang="vi-VN" sz="5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7337648"/>
                <a:ext cx="6248400" cy="1292662"/>
              </a:xfrm>
              <a:prstGeom prst="rect">
                <a:avLst/>
              </a:prstGeom>
              <a:blipFill rotWithShape="1">
                <a:blip r:embed="rId8"/>
                <a:stretch>
                  <a:fillRect l="-1268" b="-377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731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7" grpId="0"/>
      <p:bldP spid="84" grpId="0"/>
      <p:bldP spid="76" grpId="0"/>
      <p:bldP spid="83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54">
            <a:extLst>
              <a:ext uri="{FF2B5EF4-FFF2-40B4-BE49-F238E27FC236}">
                <a16:creationId xmlns:a16="http://schemas.microsoft.com/office/drawing/2014/main" id="{3FE91C94-04BF-4FA7-8222-6AB31161F284}"/>
              </a:ext>
            </a:extLst>
          </p:cNvPr>
          <p:cNvGrpSpPr/>
          <p:nvPr/>
        </p:nvGrpSpPr>
        <p:grpSpPr>
          <a:xfrm>
            <a:off x="504708" y="1678055"/>
            <a:ext cx="22888692" cy="7496154"/>
            <a:chOff x="878326" y="3405486"/>
            <a:chExt cx="22479000" cy="8048108"/>
          </a:xfrm>
        </p:grpSpPr>
        <p:sp>
          <p:nvSpPr>
            <p:cNvPr id="13" name="Rounded Rectangle 61">
              <a:extLst>
                <a:ext uri="{FF2B5EF4-FFF2-40B4-BE49-F238E27FC236}">
                  <a16:creationId xmlns:a16="http://schemas.microsoft.com/office/drawing/2014/main" id="{18C42423-50E8-448A-BC50-31F0BDC3C34D}"/>
                </a:ext>
              </a:extLst>
            </p:cNvPr>
            <p:cNvSpPr/>
            <p:nvPr/>
          </p:nvSpPr>
          <p:spPr>
            <a:xfrm>
              <a:off x="878326" y="3790950"/>
              <a:ext cx="22479000" cy="7662644"/>
            </a:xfrm>
            <a:prstGeom prst="roundRect">
              <a:avLst>
                <a:gd name="adj" fmla="val 5347"/>
              </a:avLst>
            </a:prstGeom>
            <a:noFill/>
            <a:ln w="3810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67">
              <a:extLst>
                <a:ext uri="{FF2B5EF4-FFF2-40B4-BE49-F238E27FC236}">
                  <a16:creationId xmlns:a16="http://schemas.microsoft.com/office/drawing/2014/main" id="{509AEA07-F2E7-4536-8E19-8D89A31AAEE1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" name="Freeform 20">
                <a:extLst>
                  <a:ext uri="{FF2B5EF4-FFF2-40B4-BE49-F238E27FC236}">
                    <a16:creationId xmlns:a16="http://schemas.microsoft.com/office/drawing/2014/main" id="{72B7FF26-1D26-4A8F-89B5-FD42C393180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CD5FD9A-6AE0-4EEF-AC82-DF7378688C7C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7" name="Group 70">
                <a:extLst>
                  <a:ext uri="{FF2B5EF4-FFF2-40B4-BE49-F238E27FC236}">
                    <a16:creationId xmlns:a16="http://schemas.microsoft.com/office/drawing/2014/main" id="{D3A97190-6FF6-48C8-896D-50E108E44EFE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16810067-C0E8-485B-93E3-64450194A19B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3">
                  <a:extLst>
                    <a:ext uri="{FF2B5EF4-FFF2-40B4-BE49-F238E27FC236}">
                      <a16:creationId xmlns:a16="http://schemas.microsoft.com/office/drawing/2014/main" id="{1C44BB41-9B9D-4331-9E00-6867AD02883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4">
                  <a:extLst>
                    <a:ext uri="{FF2B5EF4-FFF2-40B4-BE49-F238E27FC236}">
                      <a16:creationId xmlns:a16="http://schemas.microsoft.com/office/drawing/2014/main" id="{D68AB663-ED0D-4844-886A-D32DCF5D7EC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5">
                  <a:extLst>
                    <a:ext uri="{FF2B5EF4-FFF2-40B4-BE49-F238E27FC236}">
                      <a16:creationId xmlns:a16="http://schemas.microsoft.com/office/drawing/2014/main" id="{9ECF5045-2AC7-489A-9A8C-3514AA2DB10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6">
                  <a:extLst>
                    <a:ext uri="{FF2B5EF4-FFF2-40B4-BE49-F238E27FC236}">
                      <a16:creationId xmlns:a16="http://schemas.microsoft.com/office/drawing/2014/main" id="{5AC83C98-F437-4580-B208-C3868258482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17">
                  <a:extLst>
                    <a:ext uri="{FF2B5EF4-FFF2-40B4-BE49-F238E27FC236}">
                      <a16:creationId xmlns:a16="http://schemas.microsoft.com/office/drawing/2014/main" id="{D1BC7D22-6A0D-402E-A84C-91712CA4219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18">
                  <a:extLst>
                    <a:ext uri="{FF2B5EF4-FFF2-40B4-BE49-F238E27FC236}">
                      <a16:creationId xmlns:a16="http://schemas.microsoft.com/office/drawing/2014/main" id="{9FF4B089-26E8-40C4-86DF-EE64DD37E2B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19">
                  <a:extLst>
                    <a:ext uri="{FF2B5EF4-FFF2-40B4-BE49-F238E27FC236}">
                      <a16:creationId xmlns:a16="http://schemas.microsoft.com/office/drawing/2014/main" id="{2F87BA44-BE34-423A-BD99-29EC63D683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0">
                  <a:extLst>
                    <a:ext uri="{FF2B5EF4-FFF2-40B4-BE49-F238E27FC236}">
                      <a16:creationId xmlns:a16="http://schemas.microsoft.com/office/drawing/2014/main" id="{B48D4263-EF25-4298-8EA5-3474605D820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1">
                  <a:extLst>
                    <a:ext uri="{FF2B5EF4-FFF2-40B4-BE49-F238E27FC236}">
                      <a16:creationId xmlns:a16="http://schemas.microsoft.com/office/drawing/2014/main" id="{444CEE5E-C1F9-4101-88E7-217EA115A96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2">
                  <a:extLst>
                    <a:ext uri="{FF2B5EF4-FFF2-40B4-BE49-F238E27FC236}">
                      <a16:creationId xmlns:a16="http://schemas.microsoft.com/office/drawing/2014/main" id="{AC142377-FBB1-4242-8249-E79CBF33201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3">
                  <a:extLst>
                    <a:ext uri="{FF2B5EF4-FFF2-40B4-BE49-F238E27FC236}">
                      <a16:creationId xmlns:a16="http://schemas.microsoft.com/office/drawing/2014/main" id="{6EBD7BEF-224B-4315-BADA-4796657AC5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4">
                  <a:extLst>
                    <a:ext uri="{FF2B5EF4-FFF2-40B4-BE49-F238E27FC236}">
                      <a16:creationId xmlns:a16="http://schemas.microsoft.com/office/drawing/2014/main" id="{52496C7B-B64D-4742-81B7-6771B3F26D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5">
                  <a:extLst>
                    <a:ext uri="{FF2B5EF4-FFF2-40B4-BE49-F238E27FC236}">
                      <a16:creationId xmlns:a16="http://schemas.microsoft.com/office/drawing/2014/main" id="{D45A4090-1F49-484D-97C3-BB476ABFEA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6">
                  <a:extLst>
                    <a:ext uri="{FF2B5EF4-FFF2-40B4-BE49-F238E27FC236}">
                      <a16:creationId xmlns:a16="http://schemas.microsoft.com/office/drawing/2014/main" id="{6E479600-1265-4F5B-BEC4-8C6F7B38433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27">
                  <a:extLst>
                    <a:ext uri="{FF2B5EF4-FFF2-40B4-BE49-F238E27FC236}">
                      <a16:creationId xmlns:a16="http://schemas.microsoft.com/office/drawing/2014/main" id="{82B20230-57EB-4E9B-9CA0-9E8D72A9D54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28">
                  <a:extLst>
                    <a:ext uri="{FF2B5EF4-FFF2-40B4-BE49-F238E27FC236}">
                      <a16:creationId xmlns:a16="http://schemas.microsoft.com/office/drawing/2014/main" id="{6D6D6C54-5950-4A27-A6AE-03CD578314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29">
                  <a:extLst>
                    <a:ext uri="{FF2B5EF4-FFF2-40B4-BE49-F238E27FC236}">
                      <a16:creationId xmlns:a16="http://schemas.microsoft.com/office/drawing/2014/main" id="{260FA0E2-D4EE-4F03-A045-633A626216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0">
                  <a:extLst>
                    <a:ext uri="{FF2B5EF4-FFF2-40B4-BE49-F238E27FC236}">
                      <a16:creationId xmlns:a16="http://schemas.microsoft.com/office/drawing/2014/main" id="{A720685F-0B20-455B-8830-52E32FE703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1">
                  <a:extLst>
                    <a:ext uri="{FF2B5EF4-FFF2-40B4-BE49-F238E27FC236}">
                      <a16:creationId xmlns:a16="http://schemas.microsoft.com/office/drawing/2014/main" id="{0FD0E0E4-920A-4E59-B476-78998D56EE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2">
                  <a:extLst>
                    <a:ext uri="{FF2B5EF4-FFF2-40B4-BE49-F238E27FC236}">
                      <a16:creationId xmlns:a16="http://schemas.microsoft.com/office/drawing/2014/main" id="{AC3ADC04-3316-4322-9DDB-97799C9B00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3">
                  <a:extLst>
                    <a:ext uri="{FF2B5EF4-FFF2-40B4-BE49-F238E27FC236}">
                      <a16:creationId xmlns:a16="http://schemas.microsoft.com/office/drawing/2014/main" id="{DF9AD0E8-54A9-4FB2-B9C3-3F2E3C8271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34">
                  <a:extLst>
                    <a:ext uri="{FF2B5EF4-FFF2-40B4-BE49-F238E27FC236}">
                      <a16:creationId xmlns:a16="http://schemas.microsoft.com/office/drawing/2014/main" id="{28E97A20-B137-45FC-A353-23605DEB0F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35">
                  <a:extLst>
                    <a:ext uri="{FF2B5EF4-FFF2-40B4-BE49-F238E27FC236}">
                      <a16:creationId xmlns:a16="http://schemas.microsoft.com/office/drawing/2014/main" id="{58B58F70-F77D-4E80-9144-0656E70B67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36">
                  <a:extLst>
                    <a:ext uri="{FF2B5EF4-FFF2-40B4-BE49-F238E27FC236}">
                      <a16:creationId xmlns:a16="http://schemas.microsoft.com/office/drawing/2014/main" id="{C68D0A28-09FB-41C5-BDC2-9BD11BA96A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2496800" y="2563881"/>
            <a:ext cx="10382016" cy="56657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i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 m/s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uyể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ều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ừ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B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ế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vi-VN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 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m/s. 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ọ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,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ầ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ượ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ectơ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hay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ột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</m:oMath>
                </a14:m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õa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ãn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=</m:t>
                    </m:r>
                    <m:r>
                      <a:rPr lang="en-US" sz="4000" b="1" i="1">
                        <a:solidFill>
                          <a:schemeClr val="tx2">
                            <a:lumMod val="50000"/>
                          </a:schemeClr>
                        </a:solidFill>
                        <a:latin typeface="Cambria Math"/>
                      </a:rPr>
                      <m:t>𝒌</m:t>
                    </m:r>
                    <m:acc>
                      <m:accPr>
                        <m:chr m:val="⃗"/>
                        <m:ctrlPr>
                          <a:rPr lang="vi-VN" sz="4000" b="1" i="1">
                            <a:solidFill>
                              <a:schemeClr val="tx2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solidFill>
                                  <a:schemeClr val="tx2">
                                    <a:lumMod val="50000"/>
                                  </a:schemeClr>
                                </a:solidFill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 smtClean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>
                    <a:solidFill>
                      <a:schemeClr val="tx2">
                        <a:lumMod val="50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?</a:t>
                </a:r>
                <a:endParaRPr lang="vi-VN" sz="4000" b="1" dirty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057" y="2521985"/>
                <a:ext cx="10387310" cy="6555641"/>
              </a:xfrm>
              <a:prstGeom prst="rect">
                <a:avLst/>
              </a:prstGeom>
              <a:blipFill rotWithShape="1">
                <a:blip r:embed="rId3"/>
                <a:stretch>
                  <a:fillRect l="-2054" r="-939" b="-12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V="1">
            <a:off x="14801616" y="4979121"/>
            <a:ext cx="2209800" cy="152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3916" y="4209680"/>
                <a:ext cx="3505200" cy="76944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H="1">
            <a:off x="18573516" y="6045921"/>
            <a:ext cx="2209800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vi-VN" sz="4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𝒗</m:t>
                              </m:r>
                            </m:e>
                            <m:sub>
                              <m:r>
                                <a:rPr lang="vi-VN" sz="4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vi-VN" sz="4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64016" y="5255538"/>
                <a:ext cx="3505200" cy="7694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10">
            <a:extLst>
              <a:ext uri="{FF2B5EF4-FFF2-40B4-BE49-F238E27FC236}">
                <a16:creationId xmlns:a16="http://schemas.microsoft.com/office/drawing/2014/main" id="{B4162C80-7BCD-4002-B4D1-EEDB4C0D5E7E}"/>
              </a:ext>
            </a:extLst>
          </p:cNvPr>
          <p:cNvGrpSpPr/>
          <p:nvPr/>
        </p:nvGrpSpPr>
        <p:grpSpPr>
          <a:xfrm>
            <a:off x="552217" y="9506727"/>
            <a:ext cx="22841183" cy="3936968"/>
            <a:chOff x="1175494" y="5867400"/>
            <a:chExt cx="22841183" cy="4355591"/>
          </a:xfrm>
        </p:grpSpPr>
        <p:sp>
          <p:nvSpPr>
            <p:cNvPr id="44" name="Rounded Rectangle 52">
              <a:extLst>
                <a:ext uri="{FF2B5EF4-FFF2-40B4-BE49-F238E27FC236}">
                  <a16:creationId xmlns:a16="http://schemas.microsoft.com/office/drawing/2014/main" id="{2D339C7F-EACB-46C3-B982-83FBF4517FA5}"/>
                </a:ext>
              </a:extLst>
            </p:cNvPr>
            <p:cNvSpPr/>
            <p:nvPr/>
          </p:nvSpPr>
          <p:spPr>
            <a:xfrm>
              <a:off x="1175494" y="6324552"/>
              <a:ext cx="22841183" cy="38984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60">
              <a:extLst>
                <a:ext uri="{FF2B5EF4-FFF2-40B4-BE49-F238E27FC236}">
                  <a16:creationId xmlns:a16="http://schemas.microsoft.com/office/drawing/2014/main" id="{378A47AE-E4F2-49AF-9CD4-A4055FDD90AC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46" name="Freeform 20">
                <a:extLst>
                  <a:ext uri="{FF2B5EF4-FFF2-40B4-BE49-F238E27FC236}">
                    <a16:creationId xmlns:a16="http://schemas.microsoft.com/office/drawing/2014/main" id="{08AB5FA8-6936-4AD8-A8A0-15FEA49F772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9DC1C29-4A15-4339-9882-919C3200E6F8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58">
                <a:extLst>
                  <a:ext uri="{FF2B5EF4-FFF2-40B4-BE49-F238E27FC236}">
                    <a16:creationId xmlns:a16="http://schemas.microsoft.com/office/drawing/2014/main" id="{E4784DB9-6BA5-4C4E-A664-B25C3921C0C6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5">
                <a:extLst>
                  <a:ext uri="{FF2B5EF4-FFF2-40B4-BE49-F238E27FC236}">
                    <a16:creationId xmlns:a16="http://schemas.microsoft.com/office/drawing/2014/main" id="{C7D255A6-F52E-4A70-9889-ABA94C7AEA8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o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ỉ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ốc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ấ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t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ứ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𝟏𝟐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𝟗</m:t>
                        </m:r>
                      </m:den>
                    </m:f>
                    <m:r>
                      <a:rPr lang="en-US" sz="40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181" y="10306947"/>
                <a:ext cx="17582916" cy="981487"/>
              </a:xfrm>
              <a:prstGeom prst="rect">
                <a:avLst/>
              </a:prstGeom>
              <a:blipFill rotWithShape="1">
                <a:blip r:embed="rId6"/>
                <a:stretch>
                  <a:fillRect l="-1213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570607" y="11284070"/>
            <a:ext cx="225266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ồ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hờ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t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yể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n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ố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ược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0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ướng</a:t>
            </a:r>
            <a:r>
              <a:rPr lang="en-US" sz="40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0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acc>
                    <m:r>
                      <a:rPr lang="en-US" sz="4000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000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</m:den>
                    </m:f>
                    <m:acc>
                      <m:accPr>
                        <m:chr m:val="⃗"/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vi-VN" sz="4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𝒗</m:t>
                            </m:r>
                          </m:e>
                          <m:sub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  <a:endParaRPr lang="vi-VN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053" y="12019979"/>
                <a:ext cx="8934216" cy="979820"/>
              </a:xfrm>
              <a:prstGeom prst="rect">
                <a:avLst/>
              </a:prstGeom>
              <a:blipFill rotWithShape="1">
                <a:blip r:embed="rId7"/>
                <a:stretch>
                  <a:fillRect l="-2457" b="-9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𝒌</m:t>
                    </m:r>
                    <m:r>
                      <a:rPr lang="en-US" b="1" i="1">
                        <a:latin typeface="Cambria Math"/>
                      </a:rPr>
                      <m:t>=−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b="1" i="1"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vi-VN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9138" y="12007904"/>
                <a:ext cx="5733816" cy="1708096"/>
              </a:xfrm>
              <a:prstGeom prst="rect">
                <a:avLst/>
              </a:prstGeom>
              <a:blipFill rotWithShape="1">
                <a:blip r:embed="rId8"/>
                <a:stretch>
                  <a:fillRect l="-414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579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  <p:bldP spid="50" grpId="0"/>
      <p:bldP spid="51" grpId="0"/>
      <p:bldP spid="52" grpId="0"/>
      <p:bldP spid="5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8" y="4803906"/>
            <a:ext cx="22434313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>
                <a:spLocks noChangeArrowheads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217709" tIns="108855" rIns="217709" bIns="108855">
                <a:spAutoFit/>
              </a:bodyPr>
              <a:lstStyle/>
              <a:p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Vớ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𝒂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𝒃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, </m:t>
                    </m:r>
                    <m:r>
                      <a:rPr lang="en-US" sz="4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  <a:sym typeface="Symbol"/>
                      </a:rPr>
                      <m:t>𝒄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ự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3468" y="4987406"/>
                <a:ext cx="11049000" cy="896945"/>
              </a:xfrm>
              <a:prstGeom prst="rect">
                <a:avLst/>
              </a:prstGeom>
              <a:blipFill>
                <a:blip r:embed="rId2"/>
                <a:stretch>
                  <a:fillRect t="-7483" b="-238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Tính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chất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giao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 </a:t>
                </a:r>
                <a:r>
                  <a:rPr lang="fr-FR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hoán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𝒂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.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(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fr-FR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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ố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𝒃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𝒄</m:t>
                          </m:r>
                        </m:e>
                      </m:d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r>
                        <a:rPr lang="en-US" sz="4400" b="1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</m:oMath>
                  </m:oMathPara>
                </a14:m>
                <a:endPara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07935" y="6777175"/>
                <a:ext cx="10896600" cy="4154984"/>
              </a:xfrm>
              <a:prstGeom prst="rect">
                <a:avLst/>
              </a:prstGeom>
              <a:blipFill>
                <a:blip r:embed="rId3"/>
                <a:stretch>
                  <a:fillRect l="-783" t="-264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AutoShape 16"/>
          <p:cNvSpPr>
            <a:spLocks noChangeArrowheads="1"/>
          </p:cNvSpPr>
          <p:nvPr/>
        </p:nvSpPr>
        <p:spPr bwMode="auto">
          <a:xfrm rot="16200000">
            <a:off x="10333971" y="7235326"/>
            <a:ext cx="988364" cy="1742917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>
              <a:solidFill>
                <a:prstClr val="black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7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3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14" name="Rectangle 13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</a:endParaRPr>
                  </a:p>
                </p:txBody>
              </p:sp>
              <p:sp>
                <p:nvSpPr>
                  <p:cNvPr id="15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6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7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8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19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0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1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2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3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4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5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6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7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8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29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0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1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2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3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4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5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6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7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38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</p:grpSp>
        </p:grpSp>
        <p:sp>
          <p:nvSpPr>
            <p:cNvPr id="8" name="TextBox 7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Em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ãy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êu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ép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ực</a:t>
              </a:r>
              <a:r>
                <a:rPr lang="en-US" sz="4400" b="1" dirty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?</a:t>
              </a:r>
              <a:endParaRPr lang="vi-VN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12386219" y="7215358"/>
            <a:ext cx="1099721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c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ectơ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kh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so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ép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ân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ực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40" name="Group 39"/>
          <p:cNvGrpSpPr/>
          <p:nvPr/>
        </p:nvGrpSpPr>
        <p:grpSpPr>
          <a:xfrm>
            <a:off x="325435" y="1931840"/>
            <a:ext cx="19202401" cy="830997"/>
            <a:chOff x="168274" y="1892299"/>
            <a:chExt cx="19202401" cy="830995"/>
          </a:xfrm>
        </p:grpSpPr>
        <p:sp>
          <p:nvSpPr>
            <p:cNvPr id="41" name="Rounded Rectangle 40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ÍNH CHẤT</a:t>
              </a:r>
            </a:p>
          </p:txBody>
        </p:sp>
      </p:grpSp>
      <p:pic>
        <p:nvPicPr>
          <p:cNvPr id="44" name="Picture 19">
            <a:extLst>
              <a:ext uri="{FF2B5EF4-FFF2-40B4-BE49-F238E27FC236}">
                <a16:creationId xmlns:a16="http://schemas.microsoft.com/office/drawing/2014/main" id="{859C15E1-3A9A-A4FD-0C5A-9185C6945B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27766" y="8999060"/>
            <a:ext cx="6055663" cy="4646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8108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5" grpId="0" animBg="1"/>
      <p:bldP spid="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030</TotalTime>
  <Words>843</Words>
  <Application>Microsoft Office PowerPoint</Application>
  <PresentationFormat>Custom</PresentationFormat>
  <Paragraphs>254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3" baseType="lpstr">
      <vt:lpstr>Yu Gothic UI Semilight</vt:lpstr>
      <vt:lpstr>Arial</vt:lpstr>
      <vt:lpstr>Britannic Bold</vt:lpstr>
      <vt:lpstr>Calibri</vt:lpstr>
      <vt:lpstr>Calibri Light</vt:lpstr>
      <vt:lpstr>Cambria Math</vt:lpstr>
      <vt:lpstr>Symbol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bsite@VnTeach.Com;</dc:title>
  <dc:creator>Website@VnTeach.Com</dc:creator>
  <cp:keywords>Website@VnTeach.Com</cp:keywords>
  <cp:lastModifiedBy>Admin</cp:lastModifiedBy>
  <cp:revision>4</cp:revision>
  <dcterms:created xsi:type="dcterms:W3CDTF">2013-08-31T11:42:51Z</dcterms:created>
  <dcterms:modified xsi:type="dcterms:W3CDTF">2023-12-10T07:14:07Z</dcterms:modified>
</cp:coreProperties>
</file>